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11FF" w:rsidRPr="00C0292D" w:rsidRDefault="000011FF" w:rsidP="000011FF">
      <w:pPr>
        <w:pStyle w:val="McGillFirstLevelSubheading"/>
        <w:rPr>
          <w:rFonts w:cs="Arial Unicode MS"/>
        </w:rPr>
      </w:pPr>
      <w:bookmarkStart w:id="0" w:name="_Toc364096450"/>
      <w:r w:rsidRPr="00C0292D">
        <w:rPr>
          <w:rFonts w:cs="Arial Unicode MS"/>
        </w:rPr>
        <w:t>3.3.1 Zinc Fingers</w:t>
      </w:r>
      <w:bookmarkEnd w:id="0"/>
    </w:p>
    <w:p w:rsidR="000011FF" w:rsidRPr="00C0292D" w:rsidRDefault="000011FF" w:rsidP="000011FF">
      <w:pPr>
        <w:pStyle w:val="McGillBodyText"/>
        <w:jc w:val="both"/>
        <w:rPr>
          <w:rFonts w:cs="Arial Unicode MS"/>
        </w:rPr>
      </w:pPr>
      <w:r w:rsidRPr="00C0292D">
        <w:rPr>
          <w:rFonts w:cs="Arial Unicode MS"/>
        </w:rPr>
        <w:tab/>
        <w:t>Recent advances</w:t>
      </w:r>
      <w:hyperlink w:anchor="_ENREF_4_4" w:tooltip="Zhang, 2010 #1" w:history="1">
        <w:r w:rsidRPr="00C0292D">
          <w:rPr>
            <w:rFonts w:cs="Arial Unicode MS"/>
          </w:rPr>
          <w:fldChar w:fldCharType="begin"/>
        </w:r>
        <w:r>
          <w:rPr>
            <w:rFonts w:cs="Arial Unicode MS"/>
          </w:rPr>
          <w:instrText xml:space="preserve"> ADDIN EN.CITE &lt;EndNote&gt;&lt;Cite&gt;&lt;Author&gt;Zhang&lt;/Author&gt;&lt;Year&gt;2010&lt;/Year&gt;&lt;RecNum&gt;1&lt;/RecNum&gt;&lt;DisplayText&gt;&lt;style face="superscript"&gt;35&lt;/style&gt;&lt;/DisplayText&gt;&lt;record&gt;&lt;rec-number&gt;1&lt;/rec-number&gt;&lt;foreign-keys&gt;&lt;key app="EN" db-id="r50ffzs2lxsvtgepw2e5zw9wz0pxsv2zwzxe"&gt;1&lt;/key&gt;&lt;/foreign-keys&gt;&lt;ref-type name="Journal Article"&gt;17&lt;/ref-type&gt;&lt;contributors&gt;&lt;authors&gt;&lt;author&gt;Zhang, Xiao-Wei&lt;/author&gt;&lt;author&gt;Yan, Xiao-Jing&lt;/author&gt;&lt;author&gt;Zhou, Zi-Ren&lt;/author&gt;&lt;author&gt;Yang, Fei-Fei&lt;/author&gt;&lt;author&gt;Wu, Zi-Yu&lt;/author&gt;&lt;author&gt;Sun, Hong-Bin&lt;/author&gt;&lt;author&gt;Liang, Wen-Xue&lt;/author&gt;&lt;author&gt;Song, Ai-Xin&lt;/author&gt;&lt;author&gt;Lallemand-Breitenbach, Valerie&lt;/author&gt;&lt;author&gt;Jeanne, Marion&lt;/author&gt;&lt;author&gt;Zhang, Qun-Ye&lt;/author&gt;&lt;author&gt;Yang, Huai-Yu&lt;/author&gt;&lt;author&gt;Huang, Qiu-Hua&lt;/author&gt;&lt;author&gt;Zhou, Guang-Biao&lt;/author&gt;&lt;author&gt;Tong, Jian-Hua&lt;/author&gt;&lt;author&gt;Zhang, Yan&lt;/author&gt;&lt;author&gt;Wu, Ji-Hui&lt;/author&gt;&lt;author&gt;Hu, Hong-Yu&lt;/author&gt;&lt;author&gt;de The, Hugues&lt;/author&gt;&lt;author&gt;Chen, Sai-Juan&lt;/author&gt;&lt;author&gt;Chen, Zhu&lt;/author&gt;&lt;/authors&gt;&lt;/contributors&gt;&lt;titles&gt;&lt;title&gt;Arsenic Trioxide Controls the Fate of the PML-RAR{alpha} Oncoprotein by Directly Binding PML&lt;/title&gt;&lt;secondary-title&gt;Science&lt;/secondary-title&gt;&lt;/titles&gt;&lt;periodical&gt;&lt;full-title&gt;Science&lt;/full-title&gt;&lt;/periodical&gt;&lt;pages&gt;240-243&lt;/pages&gt;&lt;volume&gt;328&lt;/volume&gt;&lt;number&gt;5975&lt;/number&gt;&lt;dates&gt;&lt;year&gt;2010&lt;/year&gt;&lt;pub-dates&gt;&lt;date&gt;April 9, 2010&lt;/date&gt;&lt;/pub-dates&gt;&lt;/dates&gt;&lt;urls&gt;&lt;related-urls&gt;&lt;url&gt;http://www.sciencemag.org/cgi/content/abstract/328/5975/240&lt;/url&gt;&lt;/related-urls&gt;&lt;/urls&gt;&lt;electronic-resource-num&gt;10.1126/science.1183424&lt;/electronic-resource-num&gt;&lt;/record&gt;&lt;/Cite&gt;&lt;/EndNote&gt;</w:instrText>
        </w:r>
        <w:r w:rsidRPr="00C0292D">
          <w:rPr>
            <w:rFonts w:cs="Arial Unicode MS"/>
          </w:rPr>
          <w:fldChar w:fldCharType="separate"/>
        </w:r>
        <w:r w:rsidRPr="00E315A5">
          <w:rPr>
            <w:rFonts w:cs="Arial Unicode MS"/>
            <w:noProof/>
            <w:vertAlign w:val="superscript"/>
          </w:rPr>
          <w:t>35</w:t>
        </w:r>
        <w:r w:rsidRPr="00C0292D">
          <w:rPr>
            <w:rFonts w:cs="Arial Unicode MS"/>
          </w:rPr>
          <w:fldChar w:fldCharType="end"/>
        </w:r>
      </w:hyperlink>
      <w:r>
        <w:rPr>
          <w:rFonts w:cs="Arial Unicode MS"/>
          <w:vertAlign w:val="superscript"/>
        </w:rPr>
        <w:t>,</w:t>
      </w:r>
      <w:hyperlink w:anchor="_ENREF_4_5" w:tooltip="Borden, 1996 #145" w:history="1">
        <w:r>
          <w:rPr>
            <w:rFonts w:cs="Arial Unicode MS"/>
            <w:vertAlign w:val="superscript"/>
          </w:rPr>
          <w:fldChar w:fldCharType="begin"/>
        </w:r>
        <w:r>
          <w:rPr>
            <w:rFonts w:cs="Arial Unicode MS"/>
            <w:vertAlign w:val="superscript"/>
          </w:rPr>
          <w:instrText xml:space="preserve"> ADDIN EN.CITE &lt;EndNote&gt;&lt;Cite&gt;&lt;Author&gt;Borden&lt;/Author&gt;&lt;Year&gt;1996&lt;/Year&gt;&lt;RecNum&gt;145&lt;/RecNum&gt;&lt;DisplayText&gt;&lt;style face="superscript"&gt;36&lt;/style&gt;&lt;/DisplayText&gt;&lt;record&gt;&lt;rec-number&gt;145&lt;/rec-number&gt;&lt;foreign-keys&gt;&lt;key app="EN" db-id="925ewvdr4stppxextfzpv0x4edx2rrttpr5r"&gt;145&lt;/key&gt;&lt;/foreign-keys&gt;&lt;ref-type name="Journal Article"&gt;17&lt;/ref-type&gt;&lt;contributors&gt;&lt;authors&gt;&lt;author&gt;Borden, K. L.&lt;/author&gt;&lt;author&gt;Lally, J. M.&lt;/author&gt;&lt;author&gt;Martin, S. R.&lt;/author&gt;&lt;author&gt;O&amp;apos;Reilly, N. J.&lt;/author&gt;&lt;author&gt;Solomon, Ellen&lt;/author&gt;&lt;author&gt;Freemont, P. S.&lt;/author&gt;&lt;/authors&gt;&lt;/contributors&gt;&lt;titles&gt;&lt;title&gt;In vivo and in vitro characterization of the B1 and B2 zinc-binding domains from the acute promyelocytic leukemia protooncoprotein PML&lt;/title&gt;&lt;secondary-title&gt;Proceedings of the National Academy of Sciences&lt;/secondary-title&gt;&lt;/titles&gt;&lt;pages&gt;1601-1601&lt;/pages&gt;&lt;volume&gt;93&lt;/volume&gt;&lt;number&gt;4&lt;/number&gt;&lt;dates&gt;&lt;year&gt;1996&lt;/year&gt;&lt;/dates&gt;&lt;publisher&gt;National Acad Sciences&lt;/publisher&gt;&lt;urls&gt;&lt;related-urls&gt;&lt;url&gt;http://www.pnas.org/content/93/4/1601.short&lt;/url&gt;&lt;/related-urls&gt;&lt;pdf-urls&gt;&lt;url&gt;file:///C:/Users/wei/Documents/Mendeley Desktop/Borden et al/Proceedings of the National Academy of Sciences/Borden et al. - 1996 - In vivo and in vitro characterization of the B1 and B2 zinc-binding domains from the acute promyelocytic leukemia protooncopro.pdf&lt;/url&gt;&lt;/pdf-urls&gt;&lt;/urls&gt;&lt;/record&gt;&lt;/Cite&gt;&lt;/EndNote&gt;</w:instrText>
        </w:r>
        <w:r>
          <w:rPr>
            <w:rFonts w:cs="Arial Unicode MS"/>
            <w:vertAlign w:val="superscript"/>
          </w:rPr>
          <w:fldChar w:fldCharType="separate"/>
        </w:r>
        <w:r>
          <w:rPr>
            <w:rFonts w:cs="Arial Unicode MS"/>
            <w:noProof/>
            <w:vertAlign w:val="superscript"/>
          </w:rPr>
          <w:t>36</w:t>
        </w:r>
        <w:r>
          <w:rPr>
            <w:rFonts w:cs="Arial Unicode MS"/>
            <w:vertAlign w:val="superscript"/>
          </w:rPr>
          <w:fldChar w:fldCharType="end"/>
        </w:r>
      </w:hyperlink>
      <w:r w:rsidRPr="00C0292D">
        <w:rPr>
          <w:rFonts w:cs="Arial Unicode MS"/>
        </w:rPr>
        <w:t xml:space="preserve"> into therapeutic arsenic trioxide chemistry has led to the identification of the zinc finger contained within the PML-RARα as a possible site of interaction. PML-RARα contains two zinc fingers, PML-R-ZF1 is a 4 cysteine zinc finger and </w:t>
      </w:r>
      <w:r w:rsidRPr="00C0292D">
        <w:rPr>
          <w:rFonts w:cs="Arial Unicode MS"/>
          <w:b/>
        </w:rPr>
        <w:t>PML-R-ZF2</w:t>
      </w:r>
      <w:r w:rsidRPr="00C0292D">
        <w:rPr>
          <w:rFonts w:cs="Arial Unicode MS"/>
        </w:rPr>
        <w:t xml:space="preserve"> contains 3 cysteine</w:t>
      </w:r>
      <w:hyperlink w:anchor="_ENREF_4_6" w:tooltip="Borden, 1995 #2" w:history="1">
        <w:r w:rsidRPr="00C0292D">
          <w:rPr>
            <w:rFonts w:cs="Arial Unicode MS"/>
          </w:rPr>
          <w:fldChar w:fldCharType="begin">
            <w:fldData xml:space="preserve">PEVuZE5vdGU+PENpdGU+PEF1dGhvcj5Cb3JkZW48L0F1dGhvcj48WWVhcj4xOTk1PC9ZZWFyPjxS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</w:fldData>
          </w:fldChar>
        </w:r>
        <w:r>
          <w:rPr>
            <w:rFonts w:cs="Arial Unicode MS"/>
          </w:rPr>
          <w:instrText xml:space="preserve"> ADDIN EN.CITE </w:instrText>
        </w:r>
        <w:r>
          <w:rPr>
            <w:rFonts w:cs="Arial Unicode MS"/>
          </w:rPr>
          <w:fldChar w:fldCharType="begin">
            <w:fldData xml:space="preserve">PEVuZE5vdGU+PENpdGU+PEF1dGhvcj5Cb3JkZW48L0F1dGhvcj48WWVhcj4xOTk1PC9ZZWFyPjxS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</w:fldData>
          </w:fldChar>
        </w:r>
        <w:r>
          <w:rPr>
            <w:rFonts w:cs="Arial Unicode MS"/>
          </w:rPr>
          <w:instrText xml:space="preserve"> ADDIN EN.CITE.DATA </w:instrText>
        </w:r>
        <w:r>
          <w:rPr>
            <w:rFonts w:cs="Arial Unicode MS"/>
          </w:rPr>
        </w:r>
        <w:r>
          <w:rPr>
            <w:rFonts w:cs="Arial Unicode MS"/>
          </w:rPr>
          <w:fldChar w:fldCharType="end"/>
        </w:r>
        <w:r w:rsidRPr="00C0292D">
          <w:rPr>
            <w:rFonts w:cs="Arial Unicode MS"/>
          </w:rPr>
          <w:fldChar w:fldCharType="separate"/>
        </w:r>
        <w:r w:rsidRPr="005F0F8D">
          <w:rPr>
            <w:rFonts w:cs="Arial Unicode MS"/>
            <w:noProof/>
            <w:vertAlign w:val="superscript"/>
          </w:rPr>
          <w:t>37</w:t>
        </w:r>
        <w:r w:rsidRPr="00C0292D">
          <w:rPr>
            <w:rFonts w:cs="Arial Unicode MS"/>
          </w:rPr>
          <w:fldChar w:fldCharType="end"/>
        </w:r>
      </w:hyperlink>
      <w:r w:rsidRPr="00C0292D">
        <w:rPr>
          <w:rFonts w:cs="Arial Unicode MS"/>
        </w:rPr>
        <w:t xml:space="preserve"> and 1 histidine.  It is proposed that arsenic interacts directly with cysteine residues and it is this interaction which leads to the eventual death of the cell. Although the group showed there was interaction between the protein and arsenic, the mechanism and origin of the specificity of this interaction is unclear. Even more unclear is how arsenic could displace the zinc from a four co-ordinated site.</w:t>
      </w:r>
    </w:p>
    <w:p w:rsidR="000011FF" w:rsidRPr="00C0292D" w:rsidRDefault="000011FF" w:rsidP="000011FF">
      <w:pPr>
        <w:pStyle w:val="McGillBodyText"/>
        <w:jc w:val="both"/>
        <w:rPr>
          <w:rFonts w:cs="Arial Unicode MS"/>
        </w:rPr>
      </w:pPr>
      <w:r w:rsidRPr="00C0292D">
        <w:rPr>
          <w:rFonts w:cs="Arial Unicode MS"/>
        </w:rPr>
        <w:tab/>
        <w:t>The key part of the zinc finger is a four co-ordinate zinc which holds the finger together by providing structural support</w:t>
      </w:r>
      <w:hyperlink w:anchor="_ENREF_4_7" w:tooltip="Reddy, 2005 #128" w:history="1">
        <w:r>
          <w:rPr>
            <w:rFonts w:cs="Arial Unicode MS"/>
          </w:rPr>
          <w:fldChar w:fldCharType="begin"/>
        </w:r>
        <w:r>
          <w:rPr>
            <w:rFonts w:cs="Arial Unicode MS"/>
          </w:rPr>
          <w:instrText xml:space="preserve"> ADDIN EN.CITE &lt;EndNote&gt;&lt;Cite&gt;&lt;Author&gt;Reddy&lt;/Author&gt;&lt;Year&gt;2005&lt;/Year&gt;&lt;RecNum&gt;128&lt;/RecNum&gt;&lt;DisplayText&gt;&lt;style face="superscript"&gt;38&lt;/style&gt;&lt;/DisplayText&gt;&lt;record&gt;&lt;rec-number&gt;128&lt;/rec-number&gt;&lt;foreign-keys&gt;&lt;key app="EN" db-id="925ewvdr4stppxextfzpv0x4edx2rrttpr5r"&gt;128&lt;/key&gt;&lt;/foreign-keys&gt;&lt;ref-type name="Journal Article"&gt;17&lt;/ref-type&gt;&lt;contributors&gt;&lt;authors&gt;&lt;author&gt;Reddy, P. R.&lt;/author&gt;&lt;author&gt;Radhika, M.&lt;/author&gt;&lt;/authors&gt;&lt;/contributors&gt;&lt;titles&gt;&lt;title&gt;Synthesis and characterization of mixed ligand complexes of Zn (II) and Co (II) with amino acids: Relevance to zinc binding sites in zinc fingers&lt;/title&gt;&lt;secondary-title&gt;Journal of Chemical Sciences&lt;/secondary-title&gt;&lt;/titles&gt;&lt;pages&gt;239-246&lt;/pages&gt;&lt;volume&gt;117&lt;/volume&gt;&lt;number&gt;3&lt;/number&gt;&lt;keywords&gt;&lt;keyword&gt;cysteine&lt;/keyword&gt;&lt;keyword&gt;cysteinemethylester&lt;/keyword&gt;&lt;keyword&gt;histidine&lt;/keyword&gt;&lt;keyword&gt;histidinemethylester&lt;/keyword&gt;&lt;keyword&gt;zinc&lt;/keyword&gt;&lt;/keywords&gt;&lt;dates&gt;&lt;year&gt;2005&lt;/year&gt;&lt;/dates&gt;&lt;urls&gt;&lt;related-urls&gt;&lt;url&gt;http://www.springerlink.com/index/R48KV5N28L74H225.pdf&lt;/url&gt;&lt;/related-urls&gt;&lt;pdf-urls&gt;&lt;url&gt;file:///C:/Users/wei/Documents/Mendeley Desktop/Reddy, Radhika/Journal of Chemical Sciences/Reddy, Radhika - 2005 - Synthesis and characterization of mixed ligand complexes of Zn (II) and Co (II) with amino acids Relevance to zinc binding sites in zinc finge.pdf&lt;/url&gt;&lt;/pdf-urls&gt;&lt;/urls&gt;&lt;/record&gt;&lt;/Cite&gt;&lt;/EndNote&gt;</w:instrText>
        </w:r>
        <w:r>
          <w:rPr>
            <w:rFonts w:cs="Arial Unicode MS"/>
          </w:rPr>
          <w:fldChar w:fldCharType="separate"/>
        </w:r>
        <w:r w:rsidRPr="005F0F8D">
          <w:rPr>
            <w:rFonts w:cs="Arial Unicode MS"/>
            <w:noProof/>
            <w:vertAlign w:val="superscript"/>
          </w:rPr>
          <w:t>38</w:t>
        </w:r>
        <w:r>
          <w:rPr>
            <w:rFonts w:cs="Arial Unicode MS"/>
          </w:rPr>
          <w:fldChar w:fldCharType="end"/>
        </w:r>
      </w:hyperlink>
      <w:r w:rsidRPr="00C0292D">
        <w:rPr>
          <w:rFonts w:cs="Arial Unicode MS"/>
        </w:rPr>
        <w:t>. The “finger” aspect is provided 16 generic residues in the form of a loop</w:t>
      </w:r>
      <w:hyperlink w:anchor="_ENREF_4_8" w:tooltip="Dudev, 2001 #292" w:history="1">
        <w:r>
          <w:rPr>
            <w:rFonts w:cs="Arial Unicode MS"/>
          </w:rPr>
          <w:fldChar w:fldCharType="begin"/>
        </w:r>
        <w:r>
          <w:rPr>
            <w:rFonts w:cs="Arial Unicode MS"/>
          </w:rPr>
          <w:instrText xml:space="preserve"> ADDIN EN.CITE &lt;EndNote&gt;&lt;Cite&gt;&lt;Author&gt;Dudev&lt;/Author&gt;&lt;Year&gt;2001&lt;/Year&gt;&lt;RecNum&gt;292&lt;/RecNum&gt;&lt;DisplayText&gt;&lt;style face="superscript"&gt;39&lt;/style&gt;&lt;/DisplayText&gt;&lt;record&gt;&lt;rec-number&gt;292&lt;/rec-number&gt;&lt;foreign-keys&gt;&lt;key app="EN" db-id="925ewvdr4stppxextfzpv0x4edx2rrttpr5r"&gt;292&lt;/key&gt;&lt;/foreign-keys&gt;&lt;ref-type name="Journal Article"&gt;17&lt;/ref-type&gt;&lt;contributors&gt;&lt;authors&gt;&lt;author&gt;Dudev, Todor&lt;/author&gt;&lt;author&gt;Lim, Carmay&lt;/author&gt;&lt;/authors&gt;&lt;/contributors&gt;&lt;titles&gt;&lt;title&gt;Modeling Zn2+-cysteinate complexes in proteins&lt;/title&gt;&lt;secondary-title&gt;The Journal of Physical Chemistry B&lt;/secondary-title&gt;&lt;/titles&gt;&lt;pages&gt;10709-10714&lt;/pages&gt;&lt;volume&gt;105&lt;/volume&gt;&lt;number&gt;43&lt;/number&gt;&lt;dates&gt;&lt;year&gt;2001&lt;/year&gt;&lt;/dates&gt;&lt;publisher&gt;ACS Publications&lt;/publisher&gt;&lt;urls&gt;&lt;related-urls&gt;&lt;url&gt;http://pubs.acs.org/doi/abs/10.1021/jp012090f&lt;/url&gt;&lt;/related-urls&gt;&lt;pdf-urls&gt;&lt;url&gt;file:///C:/Users/wei/Documents/Mendeley Desktop/Dudev, Lim/The Journal of Physical Chemistry B/Dudev, Lim - 2001 - Modeling Zn2-cysteinate complexes in proteins.pdf&lt;/url&gt;&lt;/pdf-urls&gt;&lt;/urls&gt;&lt;/record&gt;&lt;/Cite&gt;&lt;/EndNote&gt;</w:instrText>
        </w:r>
        <w:r>
          <w:rPr>
            <w:rFonts w:cs="Arial Unicode MS"/>
          </w:rPr>
          <w:fldChar w:fldCharType="separate"/>
        </w:r>
        <w:r w:rsidRPr="005F0F8D">
          <w:rPr>
            <w:rFonts w:cs="Arial Unicode MS"/>
            <w:noProof/>
            <w:vertAlign w:val="superscript"/>
          </w:rPr>
          <w:t>39</w:t>
        </w:r>
        <w:r>
          <w:rPr>
            <w:rFonts w:cs="Arial Unicode MS"/>
          </w:rPr>
          <w:fldChar w:fldCharType="end"/>
        </w:r>
      </w:hyperlink>
      <w:r w:rsidRPr="00C0292D">
        <w:rPr>
          <w:rFonts w:cs="Arial Unicode MS"/>
        </w:rPr>
        <w:t>. The zinc could be co-ordinated to either the sulfur on cysteine or the nitrogen on histidine molecules. As one of the zinc fingers in the PML-RARα protein is a 4 cysteine zinc finger</w:t>
      </w:r>
      <w:r>
        <w:rPr>
          <w:rFonts w:cs="Arial Unicode MS"/>
        </w:rPr>
        <w:t>.</w:t>
      </w:r>
      <w:r w:rsidRPr="00756406">
        <w:rPr>
          <w:rFonts w:cs="Arial Unicode MS"/>
        </w:rPr>
        <w:t xml:space="preserve"> </w:t>
      </w:r>
      <w:r>
        <w:rPr>
          <w:rFonts w:cs="Arial Unicode MS"/>
        </w:rPr>
        <w:t>After looking at existing zing finger analogues</w:t>
      </w:r>
      <w:hyperlink w:anchor="_ENREF_4_9" w:tooltip="Barnes, 2001 #221" w:history="1">
        <w:r>
          <w:rPr>
            <w:rFonts w:cs="Arial Unicode MS"/>
          </w:rPr>
          <w:fldChar w:fldCharType="begin"/>
        </w:r>
        <w:r>
          <w:rPr>
            <w:rFonts w:cs="Arial Unicode MS"/>
          </w:rPr>
          <w:instrText xml:space="preserve"> ADDIN EN.CITE &lt;EndNote&gt;&lt;Cite&gt;&lt;Author&gt;Barnes&lt;/Author&gt;&lt;Year&gt;2001&lt;/Year&gt;&lt;RecNum&gt;221&lt;/RecNum&gt;&lt;DisplayText&gt;&lt;style face="superscript"&gt;40&lt;/style&gt;&lt;/DisplayText&gt;&lt;record&gt;&lt;rec-number&gt;221&lt;/rec-number&gt;&lt;foreign-keys&gt;&lt;key app="EN" db-id="925ewvdr4stppxextfzpv0x4edx2rrttpr5r"&gt;221&lt;/key&gt;&lt;/foreign-keys&gt;&lt;ref-type name="Journal Article"&gt;17&lt;/ref-type&gt;&lt;contributors&gt;&lt;authors&gt;&lt;author&gt;Barnes, A. M.&lt;/author&gt;&lt;author&gt;Bartle, K. D.&lt;/author&gt;&lt;author&gt;Thibon, V. R. A.&lt;/author&gt;&lt;/authors&gt;&lt;/contributors&gt;&lt;titles&gt;&lt;title&gt;A review of zinc dialkyldithiophosphates (ZDDPS): characterisation and role in the lubricating oil&lt;/title&gt;&lt;secondary-title&gt;Tribology International&lt;/secondary-title&gt;&lt;/titles&gt;&lt;pages&gt;389-395&lt;/pages&gt;&lt;volume&gt;34&lt;/volume&gt;&lt;number&gt;6&lt;/number&gt;&lt;keywords&gt;&lt;keyword&gt;additive&lt;/keyword&gt;&lt;keyword&gt;antioxidant&lt;/keyword&gt;&lt;keyword&gt;antiwear&lt;/keyword&gt;&lt;keyword&gt;zinc dialkyldithiophosphate&lt;/keyword&gt;&lt;/keywords&gt;&lt;dates&gt;&lt;year&gt;2001&lt;/year&gt;&lt;/dates&gt;&lt;publisher&gt;Elsevier&lt;/publisher&gt;&lt;urls&gt;&lt;related-urls&gt;&lt;url&gt;http://www.sciencedirect.com/science/article/pii/S0301679X01000287&lt;/url&gt;&lt;/related-urls&gt;&lt;pdf-urls&gt;&lt;url&gt;file:///C:/Users/wei/Documents/Mendeley Desktop/Barnes, Bartle, Thibon/Tribology International/Barnes, Bartle, Thibon - 2001 - A review of zinc dialkyldithiophosphates (ZDDPS) characterisation and role in the lubricating oil.pdf&lt;/url&gt;&lt;/pdf-urls&gt;&lt;/urls&gt;&lt;/record&gt;&lt;/Cite&gt;&lt;/EndNote&gt;</w:instrText>
        </w:r>
        <w:r>
          <w:rPr>
            <w:rFonts w:cs="Arial Unicode MS"/>
          </w:rPr>
          <w:fldChar w:fldCharType="separate"/>
        </w:r>
        <w:r w:rsidRPr="005F0F8D">
          <w:rPr>
            <w:rFonts w:cs="Arial Unicode MS"/>
            <w:noProof/>
            <w:vertAlign w:val="superscript"/>
          </w:rPr>
          <w:t>40</w:t>
        </w:r>
        <w:r>
          <w:rPr>
            <w:rFonts w:cs="Arial Unicode MS"/>
          </w:rPr>
          <w:fldChar w:fldCharType="end"/>
        </w:r>
      </w:hyperlink>
      <w:r>
        <w:rPr>
          <w:rFonts w:cs="Arial Unicode MS"/>
          <w:vertAlign w:val="superscript"/>
        </w:rPr>
        <w:t>,</w:t>
      </w:r>
      <w:hyperlink w:anchor="_ENREF_4_8" w:tooltip="Dudev, 2001 #292" w:history="1">
        <w:r>
          <w:rPr>
            <w:rFonts w:cs="Arial Unicode MS"/>
            <w:vertAlign w:val="superscript"/>
          </w:rPr>
          <w:fldChar w:fldCharType="begin"/>
        </w:r>
        <w:r>
          <w:rPr>
            <w:rFonts w:cs="Arial Unicode MS"/>
            <w:vertAlign w:val="superscript"/>
          </w:rPr>
          <w:instrText xml:space="preserve"> ADDIN EN.CITE &lt;EndNote&gt;&lt;Cite&gt;&lt;Author&gt;Dudev&lt;/Author&gt;&lt;Year&gt;2001&lt;/Year&gt;&lt;RecNum&gt;292&lt;/RecNum&gt;&lt;DisplayText&gt;&lt;style face="superscript"&gt;39&lt;/style&gt;&lt;/DisplayText&gt;&lt;record&gt;&lt;rec-number&gt;292&lt;/rec-number&gt;&lt;foreign-keys&gt;&lt;key app="EN" db-id="925ewvdr4stppxextfzpv0x4edx2rrttpr5r"&gt;292&lt;/key&gt;&lt;/foreign-keys&gt;&lt;ref-type name="Journal Article"&gt;17&lt;/ref-type&gt;&lt;contributors&gt;&lt;authors&gt;&lt;author&gt;Dudev, Todor&lt;/author&gt;&lt;author&gt;Lim, Carmay&lt;/author&gt;&lt;/authors&gt;&lt;/contributors&gt;&lt;titles&gt;&lt;title&gt;Modeling Zn2+-cysteinate complexes in proteins&lt;/title&gt;&lt;secondary-title&gt;The Journal of Physical Chemistry B&lt;/secondary-title&gt;&lt;/titles&gt;&lt;pages&gt;10709-10714&lt;/pages&gt;&lt;volume&gt;105&lt;/volume&gt;&lt;number&gt;43&lt;/number&gt;&lt;dates&gt;&lt;year&gt;2001&lt;/year&gt;&lt;/dates&gt;&lt;publisher&gt;ACS Publications&lt;/publisher&gt;&lt;urls&gt;&lt;related-urls&gt;&lt;url&gt;http://pubs.acs.org/doi/abs/10.1021/jp012090f&lt;/url&gt;&lt;/related-urls&gt;&lt;pdf-urls&gt;&lt;url&gt;file:///C:/Users/wei/Documents/Mendeley Desktop/Dudev, Lim/The Journal of Physical Chemistry B/Dudev, Lim - 2001 - Modeling Zn2-cysteinate complexes in proteins.pdf&lt;/url&gt;&lt;/pdf-urls&gt;&lt;/urls&gt;&lt;/record&gt;&lt;/Cite&gt;&lt;/EndNote&gt;</w:instrText>
        </w:r>
        <w:r>
          <w:rPr>
            <w:rFonts w:cs="Arial Unicode MS"/>
            <w:vertAlign w:val="superscript"/>
          </w:rPr>
          <w:fldChar w:fldCharType="separate"/>
        </w:r>
        <w:r>
          <w:rPr>
            <w:rFonts w:cs="Arial Unicode MS"/>
            <w:noProof/>
            <w:vertAlign w:val="superscript"/>
          </w:rPr>
          <w:t>39</w:t>
        </w:r>
        <w:r>
          <w:rPr>
            <w:rFonts w:cs="Arial Unicode MS"/>
            <w:vertAlign w:val="superscript"/>
          </w:rPr>
          <w:fldChar w:fldCharType="end"/>
        </w:r>
      </w:hyperlink>
      <w:r>
        <w:rPr>
          <w:rFonts w:cs="Arial Unicode MS"/>
        </w:rPr>
        <w:t xml:space="preserve"> and searching the</w:t>
      </w:r>
      <w:r w:rsidRPr="00C0292D">
        <w:rPr>
          <w:rFonts w:cs="Arial Unicode MS"/>
        </w:rPr>
        <w:t xml:space="preserve"> Cambridge crystal database</w:t>
      </w:r>
      <w:r>
        <w:rPr>
          <w:rFonts w:cs="Arial Unicode MS"/>
        </w:rPr>
        <w:t xml:space="preserve"> for solved crystal structures of zinc fingers</w:t>
      </w:r>
      <w:hyperlink w:anchor="_ENREF_4_10" w:tooltip="Segal, 2006 #277" w:history="1">
        <w:r>
          <w:rPr>
            <w:rFonts w:cs="Arial Unicode MS"/>
          </w:rPr>
          <w:fldChar w:fldCharType="begin">
            <w:fldData xml:space="preserve">PEVuZE5vdGU+PENpdGU+PEF1dGhvcj5TZWdhbDwvQXV0aG9yPjxZZWFyPjIwMDY8L1llYXI+PFJl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==
</w:fldData>
          </w:fldChar>
        </w:r>
        <w:r>
          <w:rPr>
            <w:rFonts w:cs="Arial Unicode MS"/>
          </w:rPr>
          <w:instrText xml:space="preserve"> ADDIN EN.CITE </w:instrText>
        </w:r>
        <w:r>
          <w:rPr>
            <w:rFonts w:cs="Arial Unicode MS"/>
          </w:rPr>
          <w:fldChar w:fldCharType="begin">
            <w:fldData xml:space="preserve">PEVuZE5vdGU+PENpdGU+PEF1dGhvcj5TZWdhbDwvQXV0aG9yPjxZZWFyPjIwMDY8L1llYXI+PFJl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==
</w:fldData>
          </w:fldChar>
        </w:r>
        <w:r>
          <w:rPr>
            <w:rFonts w:cs="Arial Unicode MS"/>
          </w:rPr>
          <w:instrText xml:space="preserve"> ADDIN EN.CITE.DATA </w:instrText>
        </w:r>
        <w:r>
          <w:rPr>
            <w:rFonts w:cs="Arial Unicode MS"/>
          </w:rPr>
        </w:r>
        <w:r>
          <w:rPr>
            <w:rFonts w:cs="Arial Unicode MS"/>
          </w:rPr>
          <w:fldChar w:fldCharType="end"/>
        </w:r>
        <w:r>
          <w:rPr>
            <w:rFonts w:cs="Arial Unicode MS"/>
          </w:rPr>
          <w:fldChar w:fldCharType="separate"/>
        </w:r>
        <w:r w:rsidRPr="005F0F8D">
          <w:rPr>
            <w:rFonts w:cs="Arial Unicode MS"/>
            <w:noProof/>
            <w:vertAlign w:val="superscript"/>
          </w:rPr>
          <w:t>41</w:t>
        </w:r>
        <w:r>
          <w:rPr>
            <w:rFonts w:cs="Arial Unicode MS"/>
          </w:rPr>
          <w:fldChar w:fldCharType="end"/>
        </w:r>
      </w:hyperlink>
      <w:r w:rsidRPr="00756406">
        <w:rPr>
          <w:rFonts w:cs="Arial Unicode MS"/>
          <w:vertAlign w:val="superscript"/>
        </w:rPr>
        <w:t>,</w:t>
      </w:r>
      <w:hyperlink w:anchor="_ENREF_4_11" w:tooltip="Pavletich, 1993 #184" w:history="1">
        <w:r>
          <w:rPr>
            <w:rFonts w:cs="Arial Unicode MS"/>
          </w:rPr>
          <w:fldChar w:fldCharType="begin"/>
        </w:r>
        <w:r>
          <w:rPr>
            <w:rFonts w:cs="Arial Unicode MS"/>
          </w:rPr>
          <w:instrText xml:space="preserve"> ADDIN EN.CITE &lt;EndNote&gt;&lt;Cite&gt;&lt;Author&gt;Pavletich&lt;/Author&gt;&lt;Year&gt;1993&lt;/Year&gt;&lt;RecNum&gt;184&lt;/RecNum&gt;&lt;DisplayText&gt;&lt;style face="superscript"&gt;42&lt;/style&gt;&lt;/DisplayText&gt;&lt;record&gt;&lt;rec-number&gt;184&lt;/rec-number&gt;&lt;foreign-keys&gt;&lt;key app="EN" db-id="925ewvdr4stppxextfzpv0x4edx2rrttpr5r"&gt;184&lt;/key&gt;&lt;/foreign-keys&gt;&lt;ref-type name="Journal Article"&gt;17&lt;/ref-type&gt;&lt;contributors&gt;&lt;authors&gt;&lt;author&gt;Pavletich, N. P.&lt;/author&gt;&lt;author&gt;Pabo, C. O.&lt;/author&gt;&lt;/authors&gt;&lt;/contributors&gt;&lt;titles&gt;&lt;title&gt;Crystal structure of a five-finger GLI-DNA complex: new perspectives on zinc fingers&lt;/title&gt;&lt;secondary-title&gt;Science&lt;/secondary-title&gt;&lt;/titles&gt;&lt;pages&gt;1701-1701&lt;/pages&gt;&lt;volume&gt;261&lt;/volume&gt;&lt;number&gt;5129&lt;/number&gt;&lt;dates&gt;&lt;year&gt;1993&lt;/year&gt;&lt;/dates&gt;&lt;publisher&gt;American Association for the Advancement of Science&lt;/publisher&gt;&lt;urls&gt;&lt;related-urls&gt;&lt;url&gt;http://www.sciencemag.org/content/261/5129/1701.short&lt;/url&gt;&lt;/related-urls&gt;&lt;pdf-urls&gt;&lt;url&gt;file:///C:/Users/wei/Documents/Mendeley Desktop/Pavletich, Pabo/Science/Pavletich, Pabo - 1993 - Crystal structure of a five-finger GLI-DNA complex new perspectives on zinc fingers.pdf&lt;/url&gt;&lt;/pdf-urls&gt;&lt;/urls&gt;&lt;/record&gt;&lt;/Cite&gt;&lt;/EndNote&gt;</w:instrText>
        </w:r>
        <w:r>
          <w:rPr>
            <w:rFonts w:cs="Arial Unicode MS"/>
          </w:rPr>
          <w:fldChar w:fldCharType="separate"/>
        </w:r>
        <w:r w:rsidRPr="005F0F8D">
          <w:rPr>
            <w:rFonts w:cs="Arial Unicode MS"/>
            <w:noProof/>
            <w:vertAlign w:val="superscript"/>
          </w:rPr>
          <w:t>42</w:t>
        </w:r>
        <w:r>
          <w:rPr>
            <w:rFonts w:cs="Arial Unicode MS"/>
          </w:rPr>
          <w:fldChar w:fldCharType="end"/>
        </w:r>
      </w:hyperlink>
      <w:r>
        <w:rPr>
          <w:rFonts w:cs="Arial Unicode MS"/>
        </w:rPr>
        <w:t>,</w:t>
      </w:r>
      <w:r w:rsidRPr="00C0292D">
        <w:rPr>
          <w:rFonts w:cs="Arial Unicode MS"/>
        </w:rPr>
        <w:t xml:space="preserve"> we propose the follow molecules as models for zinc fingers: </w:t>
      </w:r>
    </w:p>
    <w:p w:rsidR="000011FF" w:rsidRPr="00C0292D" w:rsidRDefault="000011FF" w:rsidP="000011FF">
      <w:pPr>
        <w:pStyle w:val="McGillBodyText"/>
        <w:rPr>
          <w:rFonts w:cs="Arial Unicode MS"/>
        </w:rPr>
      </w:pPr>
      <w:r w:rsidRPr="00C0292D">
        <w:rPr>
          <w:rFonts w:cs="Arial Unicode MS"/>
        </w:rPr>
        <w:object w:dxaOrig="6837" w:dyaOrig="2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75pt;height:107.45pt" o:ole="">
            <v:imagedata r:id="rId4" o:title=""/>
          </v:shape>
          <o:OLEObject Type="Embed" ProgID="ChemDraw.Document.6.0" ShapeID="_x0000_i1025" DrawAspect="Content" ObjectID="_1475317493" r:id="rId5"/>
        </w:object>
      </w:r>
    </w:p>
    <w:p w:rsidR="000011FF" w:rsidRPr="00C0292D" w:rsidRDefault="000011FF" w:rsidP="000011FF">
      <w:pPr>
        <w:pStyle w:val="McGillFigureCaption"/>
        <w:jc w:val="center"/>
        <w:rPr>
          <w:rFonts w:cs="Arial Unicode MS"/>
          <w:b/>
        </w:rPr>
      </w:pPr>
      <w:bookmarkStart w:id="1" w:name="_Toc364096609"/>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19</w:t>
      </w:r>
      <w:r w:rsidRPr="00C0292D">
        <w:rPr>
          <w:rFonts w:cs="Arial Unicode MS"/>
          <w:b/>
        </w:rPr>
        <w:fldChar w:fldCharType="end"/>
      </w:r>
      <w:r w:rsidRPr="00C0292D">
        <w:rPr>
          <w:rFonts w:cs="Arial Unicode MS"/>
          <w:b/>
        </w:rPr>
        <w:t>:  Structures of proposed zinc finger models</w:t>
      </w:r>
      <w:bookmarkEnd w:id="1"/>
    </w:p>
    <w:p w:rsidR="000011FF" w:rsidRPr="00C0292D" w:rsidRDefault="000011FF" w:rsidP="000011FF">
      <w:pPr>
        <w:pStyle w:val="McGillBodyText"/>
        <w:ind w:firstLine="720"/>
        <w:rPr>
          <w:rFonts w:cs="Arial Unicode MS"/>
        </w:rPr>
      </w:pPr>
      <w:r w:rsidRPr="00C0292D">
        <w:rPr>
          <w:rFonts w:cs="Arial Unicode MS"/>
        </w:rPr>
        <w:t>Compounds that contained tetrahedral zinc molecules bound to four sulfurs are preferred as they are better models for zinc fingers. Zinc 1</w:t>
      </w:r>
      <w:proofErr w:type="gramStart"/>
      <w:r w:rsidRPr="00C0292D">
        <w:rPr>
          <w:rFonts w:cs="Arial Unicode MS"/>
        </w:rPr>
        <w:t>,2</w:t>
      </w:r>
      <w:proofErr w:type="gramEnd"/>
      <w:r w:rsidRPr="00C0292D">
        <w:rPr>
          <w:rFonts w:cs="Arial Unicode MS"/>
        </w:rPr>
        <w:t xml:space="preserve"> ethane ditholate (</w:t>
      </w:r>
      <w:r w:rsidRPr="00C0292D">
        <w:rPr>
          <w:rFonts w:cs="Arial Unicode MS"/>
          <w:b/>
        </w:rPr>
        <w:t>Zn1b</w:t>
      </w:r>
      <w:r w:rsidRPr="00C0292D">
        <w:rPr>
          <w:rFonts w:cs="Arial Unicode MS"/>
        </w:rPr>
        <w:t xml:space="preserve">) is a charged species. We thought this would allow for reactions with charged arsenic species. </w:t>
      </w:r>
    </w:p>
    <w:p w:rsidR="000011FF" w:rsidRPr="00C0292D" w:rsidRDefault="000011FF" w:rsidP="000011FF">
      <w:pPr>
        <w:pStyle w:val="McGillBodyText"/>
        <w:ind w:firstLine="720"/>
        <w:rPr>
          <w:rFonts w:cs="Arial Unicode MS"/>
        </w:rPr>
      </w:pPr>
      <w:r w:rsidRPr="00C0292D">
        <w:rPr>
          <w:rFonts w:cs="Arial Unicode MS"/>
          <w:i/>
          <w:iCs/>
        </w:rPr>
        <w:t>O</w:t>
      </w:r>
      <w:proofErr w:type="gramStart"/>
      <w:r w:rsidRPr="00C0292D">
        <w:rPr>
          <w:rFonts w:cs="Arial Unicode MS"/>
        </w:rPr>
        <w:t>,</w:t>
      </w:r>
      <w:r w:rsidRPr="00C0292D">
        <w:rPr>
          <w:rFonts w:cs="Arial Unicode MS"/>
          <w:i/>
          <w:iCs/>
        </w:rPr>
        <w:t>O</w:t>
      </w:r>
      <w:r w:rsidRPr="00C0292D">
        <w:rPr>
          <w:rFonts w:cs="Arial Unicode MS"/>
        </w:rPr>
        <w:t>’</w:t>
      </w:r>
      <w:proofErr w:type="gramEnd"/>
      <w:r w:rsidRPr="00C0292D">
        <w:rPr>
          <w:rFonts w:cs="Arial Unicode MS"/>
        </w:rPr>
        <w:t>-dialkyldithiophosphate zinc(II) (</w:t>
      </w:r>
      <w:r w:rsidRPr="00C0292D">
        <w:rPr>
          <w:rFonts w:cs="Arial Unicode MS"/>
          <w:b/>
        </w:rPr>
        <w:t>Zn2a</w:t>
      </w:r>
      <w:r w:rsidRPr="00C0292D">
        <w:rPr>
          <w:rFonts w:cs="Arial Unicode MS"/>
        </w:rPr>
        <w:t xml:space="preserve">) is a neutral species which contains a phosphorus linking the sulfurs together. Although phosphates are not present in zinc fingers, having such a group allows us the study the system using the phosphorus NMR. This is a major advantage as the phosphorus is very close to the sulphurs and will be a major indicator of interactions that occur. </w:t>
      </w:r>
    </w:p>
    <w:p w:rsidR="000011FF" w:rsidRPr="00C0292D" w:rsidRDefault="000011FF" w:rsidP="000011FF">
      <w:pPr>
        <w:spacing w:line="360" w:lineRule="auto"/>
        <w:jc w:val="both"/>
        <w:rPr>
          <w:rFonts w:cs="Arial Unicode MS"/>
        </w:rPr>
      </w:pPr>
      <w:bookmarkStart w:id="2" w:name="_Toc364096451"/>
      <w:r w:rsidRPr="00C0292D">
        <w:rPr>
          <w:rStyle w:val="Heading2Char"/>
          <w:rFonts w:cs="Arial Unicode MS"/>
        </w:rPr>
        <w:t>Experimental procedure for Zn1b</w:t>
      </w:r>
      <w:bookmarkEnd w:id="2"/>
    </w:p>
    <w:p w:rsidR="000011FF" w:rsidRPr="00C0292D" w:rsidRDefault="000011FF" w:rsidP="000011FF">
      <w:pPr>
        <w:pStyle w:val="McGillBodyText"/>
        <w:keepNext/>
        <w:jc w:val="center"/>
        <w:rPr>
          <w:rFonts w:cs="Arial Unicode MS"/>
        </w:rPr>
      </w:pPr>
      <w:r w:rsidRPr="00C0292D">
        <w:rPr>
          <w:rFonts w:cs="Arial Unicode MS"/>
        </w:rPr>
        <w:object w:dxaOrig="7178" w:dyaOrig="2373">
          <v:shape id="_x0000_i1026" type="#_x0000_t75" style="width:5in;height:119.3pt" o:ole="">
            <v:imagedata r:id="rId6" o:title=""/>
          </v:shape>
          <o:OLEObject Type="Embed" ProgID="ChemDraw.Document.6.0" ShapeID="_x0000_i1026" DrawAspect="Content" ObjectID="_1475317494" r:id="rId7"/>
        </w:object>
      </w:r>
      <w:r w:rsidRPr="00C0292D">
        <w:rPr>
          <w:rFonts w:cs="Arial Unicode MS"/>
        </w:rPr>
        <w:br/>
      </w:r>
      <w:r w:rsidRPr="00C0292D">
        <w:rPr>
          <w:rStyle w:val="McGillBoldMcGillSVisualEmphasis"/>
          <w:rFonts w:cs="Arial Unicode MS"/>
        </w:rPr>
        <w:t xml:space="preserve">Figure </w:t>
      </w:r>
      <w:r w:rsidRPr="00C0292D">
        <w:rPr>
          <w:rStyle w:val="McGillBoldMcGillSVisualEmphasis"/>
          <w:rFonts w:cs="Arial Unicode MS"/>
        </w:rPr>
        <w:fldChar w:fldCharType="begin"/>
      </w:r>
      <w:r w:rsidRPr="00C0292D">
        <w:rPr>
          <w:rStyle w:val="McGillBoldMcGillSVisualEmphasis"/>
          <w:rFonts w:cs="Arial Unicode MS"/>
        </w:rPr>
        <w:instrText xml:space="preserve"> SEQ Figure \* ARABIC </w:instrText>
      </w:r>
      <w:r w:rsidRPr="00C0292D">
        <w:rPr>
          <w:rStyle w:val="McGillBoldMcGillSVisualEmphasis"/>
          <w:rFonts w:cs="Arial Unicode MS"/>
        </w:rPr>
        <w:fldChar w:fldCharType="separate"/>
      </w:r>
      <w:r w:rsidRPr="00C0292D">
        <w:rPr>
          <w:rStyle w:val="McGillBoldMcGillSVisualEmphasis"/>
          <w:rFonts w:cs="Arial Unicode MS"/>
          <w:noProof/>
        </w:rPr>
        <w:t>20</w:t>
      </w:r>
      <w:r w:rsidRPr="00C0292D">
        <w:rPr>
          <w:rStyle w:val="McGillBoldMcGillSVisualEmphasis"/>
          <w:rFonts w:cs="Arial Unicode MS"/>
        </w:rPr>
        <w:fldChar w:fldCharType="end"/>
      </w:r>
      <w:r w:rsidRPr="00C0292D">
        <w:rPr>
          <w:rStyle w:val="McGillBoldMcGillSVisualEmphasis"/>
          <w:rFonts w:cs="Arial Unicode MS"/>
        </w:rPr>
        <w:t>: Preparation of Zn1b</w:t>
      </w:r>
    </w:p>
    <w:p w:rsidR="000011FF" w:rsidRPr="00C0292D" w:rsidRDefault="000011FF" w:rsidP="000011FF">
      <w:pPr>
        <w:pStyle w:val="McGillBodyText"/>
        <w:jc w:val="both"/>
        <w:rPr>
          <w:rFonts w:cs="Arial Unicode MS"/>
          <w:i/>
        </w:rPr>
      </w:pPr>
    </w:p>
    <w:p w:rsidR="000011FF" w:rsidRPr="00C0292D" w:rsidRDefault="000011FF" w:rsidP="000011FF">
      <w:pPr>
        <w:pStyle w:val="McGillBodyText"/>
        <w:jc w:val="both"/>
        <w:rPr>
          <w:rFonts w:cs="Arial Unicode MS"/>
        </w:rPr>
      </w:pPr>
      <w:r w:rsidRPr="00C0292D">
        <w:rPr>
          <w:rFonts w:cs="Arial Unicode MS"/>
          <w:i/>
        </w:rPr>
        <w:lastRenderedPageBreak/>
        <w:t>Preparation of 1,2 ethanedithiol sodium salt</w:t>
      </w:r>
      <w:hyperlink w:anchor="_ENREF_4_12" w:tooltip="Rao, 1986 #5" w:history="1">
        <w:r w:rsidRPr="00C0292D">
          <w:rPr>
            <w:rFonts w:cs="Arial Unicode MS"/>
            <w:i/>
          </w:rPr>
          <w:fldChar w:fldCharType="begin"/>
        </w:r>
        <w:r>
          <w:rPr>
            <w:rFonts w:cs="Arial Unicode MS"/>
            <w:i/>
          </w:rPr>
          <w:instrText xml:space="preserve"> ADDIN EN.CITE &lt;EndNote&gt;&lt;Cite&gt;&lt;Author&gt;Rao&lt;/Author&gt;&lt;Year&gt;1986&lt;/Year&gt;&lt;RecNum&gt;5&lt;/RecNum&gt;&lt;DisplayText&gt;&lt;style face="superscript"&gt;43&lt;/style&gt;&lt;/DisplayText&gt;&lt;record&gt;&lt;rec-number&gt;5&lt;/rec-number&gt;&lt;foreign-keys&gt;&lt;key app="EN" db-id="r50ffzs2lxsvtgepw2e5zw9wz0pxsv2zwzxe"&gt;5&lt;/key&gt;&lt;/foreign-keys&gt;&lt;ref-type name="Journal Article"&gt;17&lt;/ref-type&gt;&lt;contributors&gt;&lt;authors&gt;&lt;author&gt;Rao, C. Pulla&lt;/author&gt;&lt;author&gt;Dorfman, J. R.&lt;/author&gt;&lt;author&gt;Holm, R. H.&lt;/author&gt;&lt;/authors&gt;&lt;/contributors&gt;&lt;titles&gt;&lt;title&gt;Synthesis and structural systematics of ethane-1,2-dithiolato complexes&lt;/title&gt;&lt;secondary-title&gt;Inorganic Chemistry&lt;/secondary-title&gt;&lt;/titles&gt;&lt;periodical&gt;&lt;full-title&gt;Inorganic Chemistry&lt;/full-title&gt;&lt;/periodical&gt;&lt;pages&gt;428-439&lt;/pages&gt;&lt;volume&gt;25&lt;/volume&gt;&lt;number&gt;4&lt;/number&gt;&lt;dates&gt;&lt;year&gt;1986&lt;/year&gt;&lt;/dates&gt;&lt;publisher&gt;American Chemical Society&lt;/publisher&gt;&lt;isbn&gt;0020-1669&lt;/isbn&gt;&lt;urls&gt;&lt;related-urls&gt;&lt;url&gt;http://dx.doi.org/10.1021/ic00224a011&lt;/url&gt;&lt;/related-urls&gt;&lt;/urls&gt;&lt;electronic-resource-num&gt;10.1021/ic00224a011&lt;/electronic-resource-num&gt;&lt;/record&gt;&lt;/Cite&gt;&lt;/EndNote&gt;</w:instrText>
        </w:r>
        <w:r w:rsidRPr="00C0292D">
          <w:rPr>
            <w:rFonts w:cs="Arial Unicode MS"/>
            <w:i/>
          </w:rPr>
          <w:fldChar w:fldCharType="separate"/>
        </w:r>
        <w:r w:rsidRPr="005F0F8D">
          <w:rPr>
            <w:rFonts w:cs="Arial Unicode MS"/>
            <w:i/>
            <w:noProof/>
            <w:vertAlign w:val="superscript"/>
          </w:rPr>
          <w:t>43</w:t>
        </w:r>
        <w:r w:rsidRPr="00C0292D">
          <w:rPr>
            <w:rFonts w:cs="Arial Unicode MS"/>
            <w:i/>
          </w:rPr>
          <w:fldChar w:fldCharType="end"/>
        </w:r>
      </w:hyperlink>
      <w:r w:rsidRPr="00C0292D">
        <w:rPr>
          <w:rFonts w:cs="Arial Unicode MS"/>
        </w:rPr>
        <w:t>: Dry tetrahydrofuran (200 ml, previously distilled from sodium and stored inside glove box) was added to finely divided sodium (5.0, 220 mmol).  Ethanedithiol was added (10 ml, 95.5 mmols) and the solution was headed under reflux for 5 days until no pieces of sodium are seen. The white precipitate was filtered using Schlenk apparatus and dried under vacuum. The resulting white solid had a mass of 13.44g (92.8 mmols, 97% yield). The salt had very low solubility in all solvents and hence a NMR was not possible.</w:t>
      </w:r>
    </w:p>
    <w:p w:rsidR="000011FF" w:rsidRPr="00C0292D" w:rsidRDefault="000011FF" w:rsidP="000011FF">
      <w:pPr>
        <w:pStyle w:val="McGillBodyText"/>
        <w:jc w:val="both"/>
        <w:rPr>
          <w:rFonts w:cs="Arial Unicode MS"/>
        </w:rPr>
      </w:pPr>
    </w:p>
    <w:p w:rsidR="000011FF" w:rsidRPr="00C0292D" w:rsidRDefault="000011FF" w:rsidP="000011FF">
      <w:pPr>
        <w:pStyle w:val="McGillBodyText"/>
        <w:jc w:val="both"/>
        <w:rPr>
          <w:rFonts w:cs="Arial Unicode MS"/>
          <w:color w:val="222222"/>
        </w:rPr>
      </w:pPr>
      <w:r w:rsidRPr="00C0292D">
        <w:rPr>
          <w:rFonts w:cs="Arial Unicode MS"/>
          <w:i/>
        </w:rPr>
        <w:t xml:space="preserve">Preparation of </w:t>
      </w:r>
      <w:r w:rsidRPr="00C0292D">
        <w:rPr>
          <w:rFonts w:cs="Arial Unicode MS"/>
          <w:bCs/>
          <w:i/>
        </w:rPr>
        <w:t>(Et</w:t>
      </w:r>
      <w:r w:rsidRPr="00C0292D">
        <w:rPr>
          <w:rFonts w:cs="Arial Unicode MS"/>
          <w:bCs/>
          <w:i/>
        </w:rPr>
        <w:softHyphen/>
      </w:r>
      <w:r w:rsidRPr="00C0292D">
        <w:rPr>
          <w:rFonts w:cs="Arial Unicode MS"/>
          <w:bCs/>
          <w:i/>
          <w:vertAlign w:val="subscript"/>
        </w:rPr>
        <w:t>4</w:t>
      </w:r>
      <w:r w:rsidRPr="00C0292D">
        <w:rPr>
          <w:rFonts w:cs="Arial Unicode MS"/>
          <w:bCs/>
          <w:i/>
        </w:rPr>
        <w:t>N</w:t>
      </w:r>
      <w:proofErr w:type="gramStart"/>
      <w:r w:rsidRPr="00C0292D">
        <w:rPr>
          <w:rFonts w:cs="Arial Unicode MS"/>
          <w:bCs/>
          <w:i/>
        </w:rPr>
        <w:t>)</w:t>
      </w:r>
      <w:r w:rsidRPr="00C0292D">
        <w:rPr>
          <w:rFonts w:cs="Arial Unicode MS"/>
          <w:bCs/>
          <w:i/>
          <w:vertAlign w:val="subscript"/>
        </w:rPr>
        <w:t>2</w:t>
      </w:r>
      <w:proofErr w:type="gramEnd"/>
      <w:r w:rsidRPr="00C0292D">
        <w:rPr>
          <w:rFonts w:cs="Arial Unicode MS"/>
          <w:bCs/>
          <w:i/>
        </w:rPr>
        <w:t xml:space="preserve"> [Zn(S</w:t>
      </w:r>
      <w:r w:rsidRPr="00C0292D">
        <w:rPr>
          <w:rFonts w:cs="Arial Unicode MS"/>
          <w:bCs/>
          <w:i/>
          <w:vertAlign w:val="subscript"/>
        </w:rPr>
        <w:t>2</w:t>
      </w:r>
      <w:r w:rsidRPr="00C0292D">
        <w:rPr>
          <w:rFonts w:cs="Arial Unicode MS"/>
          <w:bCs/>
          <w:i/>
        </w:rPr>
        <w:t>C</w:t>
      </w:r>
      <w:r w:rsidRPr="00C0292D">
        <w:rPr>
          <w:rFonts w:cs="Arial Unicode MS"/>
          <w:bCs/>
          <w:i/>
          <w:vertAlign w:val="subscript"/>
        </w:rPr>
        <w:t>2</w:t>
      </w:r>
      <w:r w:rsidRPr="00C0292D">
        <w:rPr>
          <w:rFonts w:cs="Arial Unicode MS"/>
          <w:bCs/>
          <w:i/>
        </w:rPr>
        <w:t>H</w:t>
      </w:r>
      <w:r w:rsidRPr="00C0292D">
        <w:rPr>
          <w:rFonts w:cs="Arial Unicode MS"/>
          <w:bCs/>
          <w:i/>
          <w:vertAlign w:val="subscript"/>
        </w:rPr>
        <w:t>4</w:t>
      </w:r>
      <w:r w:rsidRPr="00C0292D">
        <w:rPr>
          <w:rFonts w:cs="Arial Unicode MS"/>
          <w:bCs/>
          <w:i/>
        </w:rPr>
        <w:t>)</w:t>
      </w:r>
      <w:r w:rsidRPr="00C0292D">
        <w:rPr>
          <w:rFonts w:cs="Arial Unicode MS"/>
          <w:bCs/>
          <w:i/>
          <w:vertAlign w:val="subscript"/>
        </w:rPr>
        <w:t>2</w:t>
      </w:r>
      <w:r w:rsidRPr="00C0292D">
        <w:rPr>
          <w:rFonts w:cs="Arial Unicode MS"/>
          <w:bCs/>
          <w:i/>
        </w:rPr>
        <w:t>]:</w:t>
      </w:r>
      <w:r w:rsidRPr="00C0292D">
        <w:rPr>
          <w:rFonts w:cs="Arial Unicode MS"/>
          <w:b/>
          <w:bCs/>
        </w:rPr>
        <w:t xml:space="preserve"> </w:t>
      </w:r>
      <w:r w:rsidRPr="00C0292D">
        <w:rPr>
          <w:rFonts w:cs="Arial Unicode MS"/>
          <w:bCs/>
        </w:rPr>
        <w:t xml:space="preserve">The original preparation called for the use of tetraethyl ammonium chloride. This was used in the initial run of the experiment. The yield (c. 10%, purified but decomposed shortly after) of the first attempt was extremely low due to the water sensitive nature of the product. As a result the experiment was modified to use tetraethyl ammonium iodide which is less hydroscopic than tetraethyl ammonium chloride. Zinc chloride (0.7699g, 5.66 mmols) and tetraethylammonium iodide (3.200g, 12.4 mmols) was stirred in a solution of dry acetonitrile (50ml), forming a c solution. Ethanedithiol sodium salt (1.56g, 11.3 mmols). The white solid did not dissolve. The cloudy solution was left stirring for 1 day. The solution was filtered and the filtrate was concentrated to 10ml. Ether was added and the solution was cooled overnight. The solid crystals were filtered. Mass of final product was 0.7062 (1.42 mmols, 25% yield). </w:t>
      </w:r>
      <w:r w:rsidRPr="00C0292D">
        <w:rPr>
          <w:rFonts w:cs="Arial Unicode MS"/>
          <w:color w:val="222222"/>
          <w:vertAlign w:val="superscript"/>
        </w:rPr>
        <w:t>1</w:t>
      </w:r>
      <w:r w:rsidRPr="00C0292D">
        <w:rPr>
          <w:rFonts w:cs="Arial Unicode MS"/>
          <w:color w:val="222222"/>
        </w:rPr>
        <w:t xml:space="preserve">H NMR </w:t>
      </w:r>
      <w:r w:rsidRPr="00C0292D">
        <w:rPr>
          <w:rFonts w:cs="Arial Unicode MS"/>
          <w:color w:val="222222"/>
        </w:rPr>
        <w:lastRenderedPageBreak/>
        <w:t>(400 MHz, DMSO) δ 3.35 (s, 33H), 3.21 (d, </w:t>
      </w:r>
      <w:r w:rsidRPr="00C0292D">
        <w:rPr>
          <w:rFonts w:cs="Arial Unicode MS"/>
          <w:iCs/>
          <w:color w:val="222222"/>
        </w:rPr>
        <w:t>J</w:t>
      </w:r>
      <w:r w:rsidRPr="00C0292D">
        <w:rPr>
          <w:rFonts w:cs="Arial Unicode MS"/>
          <w:color w:val="222222"/>
        </w:rPr>
        <w:t xml:space="preserve"> = 7.3 Hz, 16H), 2.50 (s, 13H), 1.24 – 1.08 (m, 24H). </w:t>
      </w:r>
    </w:p>
    <w:p w:rsidR="000011FF" w:rsidRPr="00C0292D" w:rsidRDefault="000011FF" w:rsidP="000011FF">
      <w:pPr>
        <w:pStyle w:val="McGillBodyText"/>
        <w:jc w:val="both"/>
        <w:rPr>
          <w:rFonts w:cs="Arial Unicode MS"/>
          <w:color w:val="222222"/>
        </w:rPr>
      </w:pPr>
      <w:r w:rsidRPr="00C0292D">
        <w:rPr>
          <w:rFonts w:cs="Arial Unicode MS"/>
          <w:color w:val="222222"/>
        </w:rPr>
        <w:t xml:space="preserve">In the </w:t>
      </w:r>
      <w:r w:rsidRPr="00BC66D1">
        <w:rPr>
          <w:rFonts w:cs="Arial Unicode MS"/>
          <w:color w:val="222222"/>
          <w:vertAlign w:val="superscript"/>
        </w:rPr>
        <w:t>1</w:t>
      </w:r>
      <w:r w:rsidRPr="00C0292D">
        <w:rPr>
          <w:rFonts w:cs="Arial Unicode MS"/>
          <w:color w:val="222222"/>
        </w:rPr>
        <w:t>H NMR there is a peak at 3.21 ppm which can be assigned to be the -CH</w:t>
      </w:r>
      <w:r w:rsidRPr="00C0292D">
        <w:rPr>
          <w:rFonts w:cs="Arial Unicode MS"/>
          <w:color w:val="222222"/>
          <w:vertAlign w:val="subscript"/>
        </w:rPr>
        <w:t xml:space="preserve">2 </w:t>
      </w:r>
      <w:r w:rsidRPr="00C0292D">
        <w:rPr>
          <w:rFonts w:cs="Arial Unicode MS"/>
          <w:color w:val="222222"/>
        </w:rPr>
        <w:t>and the 1.16 peak is the -CH</w:t>
      </w:r>
      <w:r w:rsidRPr="00C0292D">
        <w:rPr>
          <w:rFonts w:cs="Arial Unicode MS"/>
          <w:color w:val="222222"/>
          <w:vertAlign w:val="subscript"/>
        </w:rPr>
        <w:t>3</w:t>
      </w:r>
      <w:r w:rsidRPr="00C0292D">
        <w:rPr>
          <w:rFonts w:cs="Arial Unicode MS"/>
          <w:color w:val="222222"/>
        </w:rPr>
        <w:t> on the ethyl. The 3.35 peak could be assigned to be the CH</w:t>
      </w:r>
      <w:r w:rsidRPr="00C0292D">
        <w:rPr>
          <w:rFonts w:cs="Arial Unicode MS"/>
          <w:color w:val="222222"/>
          <w:vertAlign w:val="subscript"/>
        </w:rPr>
        <w:t>2</w:t>
      </w:r>
      <w:r w:rsidRPr="00C0292D">
        <w:rPr>
          <w:rFonts w:cs="Arial Unicode MS"/>
          <w:color w:val="222222"/>
        </w:rPr>
        <w:t xml:space="preserve"> peaks on the ethanedithiol. The integrals suggest there are more </w:t>
      </w:r>
      <w:r w:rsidRPr="00C0292D">
        <w:rPr>
          <w:rFonts w:cs="Arial Unicode MS"/>
          <w:bCs/>
        </w:rPr>
        <w:t>(S</w:t>
      </w:r>
      <w:r w:rsidRPr="00C0292D">
        <w:rPr>
          <w:rFonts w:cs="Arial Unicode MS"/>
          <w:bCs/>
          <w:vertAlign w:val="subscript"/>
        </w:rPr>
        <w:t>2</w:t>
      </w:r>
      <w:r w:rsidRPr="00C0292D">
        <w:rPr>
          <w:rFonts w:cs="Arial Unicode MS"/>
          <w:bCs/>
        </w:rPr>
        <w:t>C</w:t>
      </w:r>
      <w:r w:rsidRPr="00C0292D">
        <w:rPr>
          <w:rFonts w:cs="Arial Unicode MS"/>
          <w:bCs/>
          <w:vertAlign w:val="subscript"/>
        </w:rPr>
        <w:t>2</w:t>
      </w:r>
      <w:r w:rsidRPr="00C0292D">
        <w:rPr>
          <w:rFonts w:cs="Arial Unicode MS"/>
          <w:bCs/>
        </w:rPr>
        <w:t>H</w:t>
      </w:r>
      <w:r w:rsidRPr="00C0292D">
        <w:rPr>
          <w:rFonts w:cs="Arial Unicode MS"/>
          <w:bCs/>
          <w:vertAlign w:val="subscript"/>
        </w:rPr>
        <w:t>4</w:t>
      </w:r>
      <w:r w:rsidRPr="00C0292D">
        <w:rPr>
          <w:rFonts w:cs="Arial Unicode MS"/>
          <w:bCs/>
        </w:rPr>
        <w:t xml:space="preserve">) than the formula suggests. This is most likely due to remaining sodium ethanedithiol salt which is difficult to purify. </w:t>
      </w:r>
    </w:p>
    <w:p w:rsidR="000011FF" w:rsidRPr="00C0292D" w:rsidRDefault="000011FF" w:rsidP="000011FF">
      <w:pPr>
        <w:pStyle w:val="McGillBodyText"/>
        <w:rPr>
          <w:rFonts w:cs="Arial Unicode MS"/>
        </w:rPr>
      </w:pPr>
    </w:p>
    <w:p w:rsidR="000011FF" w:rsidRPr="00C0292D" w:rsidRDefault="000011FF" w:rsidP="000011FF">
      <w:pPr>
        <w:pStyle w:val="McGillBodyText"/>
        <w:rPr>
          <w:rFonts w:cs="Arial Unicode MS"/>
        </w:rPr>
      </w:pPr>
      <w:r w:rsidRPr="00C0292D">
        <w:rPr>
          <w:rFonts w:cs="Arial Unicode MS"/>
        </w:rPr>
        <w:br w:type="page"/>
      </w:r>
    </w:p>
    <w:p w:rsidR="000011FF" w:rsidRPr="00C0292D" w:rsidRDefault="000011FF" w:rsidP="000011FF">
      <w:pPr>
        <w:pStyle w:val="McGillBodyText"/>
        <w:rPr>
          <w:rFonts w:cs="Arial Unicode MS"/>
        </w:rPr>
      </w:pPr>
    </w:p>
    <w:p w:rsidR="000011FF" w:rsidRPr="00C0292D" w:rsidRDefault="000011FF" w:rsidP="000011FF">
      <w:pPr>
        <w:pStyle w:val="McGillBodyText"/>
        <w:rPr>
          <w:rFonts w:cs="Arial Unicode MS"/>
        </w:rPr>
      </w:pPr>
      <w:bookmarkStart w:id="3" w:name="_Toc364096452"/>
      <w:r w:rsidRPr="00C0292D">
        <w:rPr>
          <w:rStyle w:val="Heading2Char"/>
          <w:rFonts w:cs="Arial Unicode MS"/>
        </w:rPr>
        <w:t>Experimental procedure for Zn2a</w:t>
      </w:r>
      <w:bookmarkEnd w:id="3"/>
      <w:r w:rsidRPr="00C0292D">
        <w:rPr>
          <w:rFonts w:cs="Arial Unicode MS"/>
        </w:rPr>
        <w:t>:</w:t>
      </w:r>
    </w:p>
    <w:p w:rsidR="000011FF" w:rsidRPr="00000003" w:rsidRDefault="000011FF" w:rsidP="000011FF">
      <w:pPr>
        <w:pStyle w:val="McGillBodyText"/>
        <w:jc w:val="center"/>
        <w:rPr>
          <w:rFonts w:cs="Arial Unicode MS"/>
        </w:rPr>
      </w:pPr>
      <w:r w:rsidRPr="00C0292D">
        <w:rPr>
          <w:rFonts w:cs="Arial Unicode MS"/>
        </w:rPr>
        <w:object w:dxaOrig="8687" w:dyaOrig="1087">
          <v:shape id="_x0000_i1027" type="#_x0000_t75" style="width:434.15pt;height:53.75pt" o:ole="">
            <v:imagedata r:id="rId8" o:title=""/>
          </v:shape>
          <o:OLEObject Type="Embed" ProgID="ChemDraw.Document.6.0" ShapeID="_x0000_i1027" DrawAspect="Content" ObjectID="_1475317495" r:id="rId9"/>
        </w:object>
      </w:r>
      <w:bookmarkStart w:id="4" w:name="_Toc364096610"/>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1</w:t>
      </w:r>
      <w:r w:rsidRPr="00C0292D">
        <w:rPr>
          <w:rFonts w:cs="Arial Unicode MS"/>
          <w:b/>
        </w:rPr>
        <w:fldChar w:fldCharType="end"/>
      </w:r>
      <w:r w:rsidRPr="00C0292D">
        <w:rPr>
          <w:rFonts w:cs="Arial Unicode MS"/>
          <w:b/>
        </w:rPr>
        <w:t xml:space="preserve">: </w:t>
      </w:r>
      <w:r>
        <w:rPr>
          <w:rFonts w:cs="Arial Unicode MS"/>
          <w:b/>
        </w:rPr>
        <w:t>Reaction scheme for the preparation</w:t>
      </w:r>
      <w:r w:rsidRPr="00C0292D">
        <w:rPr>
          <w:rFonts w:cs="Arial Unicode MS"/>
          <w:b/>
        </w:rPr>
        <w:t xml:space="preserve"> of Zn2a</w:t>
      </w:r>
      <w:bookmarkEnd w:id="4"/>
    </w:p>
    <w:p w:rsidR="000011FF" w:rsidRPr="00C0292D" w:rsidRDefault="000011FF" w:rsidP="000011FF">
      <w:pPr>
        <w:pStyle w:val="McGillBodyText"/>
        <w:jc w:val="both"/>
        <w:rPr>
          <w:rFonts w:cs="Arial Unicode MS"/>
        </w:rPr>
      </w:pPr>
      <w:r w:rsidRPr="00C0292D">
        <w:rPr>
          <w:rFonts w:cs="Arial Unicode MS"/>
        </w:rPr>
        <w:t xml:space="preserve">Preparation of the zinc salt: Potassium diethyl dithiophosphate (0.5029g, 2.22 mmols) and zinc chloride (0.2045g, 1.11 mmols) was dissolved in acetonitrile (20ml). After 30 minutes, the colorless solution turned cloudy with a white precipitate. Stirring was continued for 5 hours. The solution was subsequently filtered, and the filtrate was concentrated yielding the product as a colorless solid. Product was recrystallized into a colorless solid </w:t>
      </w:r>
      <w:r>
        <w:rPr>
          <w:rFonts w:cs="Arial Unicode MS"/>
        </w:rPr>
        <w:t xml:space="preserve">with </w:t>
      </w:r>
      <w:r w:rsidRPr="00C0292D">
        <w:rPr>
          <w:rFonts w:cs="Arial Unicode MS"/>
        </w:rPr>
        <w:t>32% yield. The low yield is possibly attributed to an incomplete</w:t>
      </w:r>
      <w:r>
        <w:rPr>
          <w:rFonts w:cs="Arial Unicode MS"/>
        </w:rPr>
        <w:t xml:space="preserve"> recrystallization</w:t>
      </w:r>
      <w:r w:rsidRPr="00C0292D">
        <w:rPr>
          <w:rFonts w:cs="Arial Unicode MS"/>
        </w:rPr>
        <w:t xml:space="preserve">. </w:t>
      </w:r>
      <w:r w:rsidRPr="00C0292D">
        <w:rPr>
          <w:rFonts w:cs="Arial Unicode MS"/>
          <w:vertAlign w:val="superscript"/>
        </w:rPr>
        <w:t>1</w:t>
      </w:r>
      <w:r w:rsidRPr="00C0292D">
        <w:rPr>
          <w:rFonts w:cs="Arial Unicode MS"/>
        </w:rPr>
        <w:t>H NMR (200 MHz, CD</w:t>
      </w:r>
      <w:r w:rsidRPr="00C0292D">
        <w:rPr>
          <w:rFonts w:cs="Arial Unicode MS"/>
          <w:vertAlign w:val="subscript"/>
        </w:rPr>
        <w:t>3</w:t>
      </w:r>
      <w:r w:rsidRPr="00C0292D">
        <w:rPr>
          <w:rFonts w:cs="Arial Unicode MS"/>
        </w:rPr>
        <w:t xml:space="preserve">OD) δ 4.14 (dq, </w:t>
      </w:r>
      <w:r w:rsidRPr="00C0292D">
        <w:rPr>
          <w:rFonts w:cs="Arial Unicode MS"/>
          <w:iCs/>
        </w:rPr>
        <w:t>J</w:t>
      </w:r>
      <w:r w:rsidRPr="00C0292D">
        <w:rPr>
          <w:rFonts w:cs="Arial Unicode MS"/>
        </w:rPr>
        <w:t xml:space="preserve"> = 9.5, 7.1 Hz, 2H), 1.32 (td, </w:t>
      </w:r>
      <w:r w:rsidRPr="00C0292D">
        <w:rPr>
          <w:rFonts w:cs="Arial Unicode MS"/>
          <w:iCs/>
        </w:rPr>
        <w:t>J</w:t>
      </w:r>
      <w:r w:rsidRPr="00C0292D">
        <w:rPr>
          <w:rFonts w:cs="Arial Unicode MS"/>
        </w:rPr>
        <w:t xml:space="preserve"> = 7.1, 0.5 Hz, 3H). </w:t>
      </w:r>
      <w:r w:rsidRPr="00C0292D">
        <w:rPr>
          <w:rFonts w:cs="Arial Unicode MS"/>
          <w:vertAlign w:val="superscript"/>
        </w:rPr>
        <w:t>31</w:t>
      </w:r>
      <w:r w:rsidRPr="00C0292D">
        <w:rPr>
          <w:rFonts w:cs="Arial Unicode MS"/>
        </w:rPr>
        <w:t>P NMR (81 MHz, CD</w:t>
      </w:r>
      <w:r w:rsidRPr="00C0292D">
        <w:rPr>
          <w:rFonts w:cs="Arial Unicode MS"/>
          <w:vertAlign w:val="subscript"/>
        </w:rPr>
        <w:t>3</w:t>
      </w:r>
      <w:r w:rsidRPr="00C0292D">
        <w:rPr>
          <w:rFonts w:cs="Arial Unicode MS"/>
        </w:rPr>
        <w:t xml:space="preserve">OD) δ 105.69 (s). </w:t>
      </w:r>
    </w:p>
    <w:p w:rsidR="000011FF" w:rsidRPr="00C0292D" w:rsidRDefault="000011FF" w:rsidP="000011FF">
      <w:pPr>
        <w:pStyle w:val="McGillBodyText"/>
        <w:ind w:firstLine="720"/>
        <w:jc w:val="both"/>
        <w:rPr>
          <w:rFonts w:cs="Arial Unicode MS"/>
        </w:rPr>
      </w:pPr>
      <w:r w:rsidRPr="00C0292D">
        <w:rPr>
          <w:rFonts w:cs="Arial Unicode MS"/>
        </w:rPr>
        <w:t xml:space="preserve">This reaction gave a much cleaner product than ethanedithiol and the purification was much easier. The yield is low, but this most likely due to product precipitating out of solution and getting filtered with the NaCl. This is verified by NMR the filtrand which was similar NMR peaks to the final product. Although this is not optimal in terms of being a model for zinc fingers, the zinc is still co-ordinated to 4 sulfurs and thus still serving as a chemical model. </w:t>
      </w:r>
    </w:p>
    <w:p w:rsidR="000011FF" w:rsidRPr="00C0292D" w:rsidRDefault="000011FF" w:rsidP="000011FF">
      <w:pPr>
        <w:pStyle w:val="McGillBodyText"/>
        <w:jc w:val="both"/>
        <w:rPr>
          <w:rFonts w:cs="Arial Unicode MS"/>
        </w:rPr>
      </w:pPr>
      <w:r w:rsidRPr="00C0292D">
        <w:rPr>
          <w:rFonts w:cs="Arial Unicode MS"/>
        </w:rPr>
        <w:lastRenderedPageBreak/>
        <w:t>Although this compound looks plausible, many five and six coordinate zinc complexes are known, the behaviour of the complex in solution is not.  To begin with, in addition to being a strong chelating ligand, the dithiophosphate ligand can bridge between zinc centers and thus form either dimeric or polymeric structures</w:t>
      </w:r>
      <w:hyperlink w:anchor="_ENREF_4_13" w:tooltip="Ivanov, 2001 #7" w:history="1">
        <w:r w:rsidRPr="00C0292D">
          <w:rPr>
            <w:rFonts w:cs="Arial Unicode MS"/>
          </w:rPr>
          <w:fldChar w:fldCharType="begin">
            <w:fldData xml:space="preserve">PEVuZE5vdGU+PENpdGU+PEF1dGhvcj5JdmFub3Y8L0F1dGhvcj48WWVhcj4yMDAxPC9ZZWFyPjxS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</w:fldData>
          </w:fldChar>
        </w:r>
        <w:r>
          <w:rPr>
            <w:rFonts w:cs="Arial Unicode MS"/>
          </w:rPr>
          <w:instrText xml:space="preserve"> ADDIN EN.CITE </w:instrText>
        </w:r>
        <w:r>
          <w:rPr>
            <w:rFonts w:cs="Arial Unicode MS"/>
          </w:rPr>
          <w:fldChar w:fldCharType="begin">
            <w:fldData xml:space="preserve">PEVuZE5vdGU+PENpdGU+PEF1dGhvcj5JdmFub3Y8L0F1dGhvcj48WWVhcj4yMDAxPC9ZZWFyPjxS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</w:fldData>
          </w:fldChar>
        </w:r>
        <w:r>
          <w:rPr>
            <w:rFonts w:cs="Arial Unicode MS"/>
          </w:rPr>
          <w:instrText xml:space="preserve"> ADDIN EN.CITE.DATA </w:instrText>
        </w:r>
        <w:r>
          <w:rPr>
            <w:rFonts w:cs="Arial Unicode MS"/>
          </w:rPr>
        </w:r>
        <w:r>
          <w:rPr>
            <w:rFonts w:cs="Arial Unicode MS"/>
          </w:rPr>
          <w:fldChar w:fldCharType="end"/>
        </w:r>
        <w:r w:rsidRPr="00C0292D">
          <w:rPr>
            <w:rFonts w:cs="Arial Unicode MS"/>
          </w:rPr>
          <w:fldChar w:fldCharType="separate"/>
        </w:r>
        <w:r w:rsidRPr="005F0F8D">
          <w:rPr>
            <w:rFonts w:cs="Arial Unicode MS"/>
            <w:noProof/>
            <w:vertAlign w:val="superscript"/>
          </w:rPr>
          <w:t>44</w:t>
        </w:r>
        <w:r w:rsidRPr="00C0292D">
          <w:rPr>
            <w:rFonts w:cs="Arial Unicode MS"/>
          </w:rPr>
          <w:fldChar w:fldCharType="end"/>
        </w:r>
      </w:hyperlink>
      <w:r w:rsidRPr="00C0292D">
        <w:rPr>
          <w:rFonts w:cs="Arial Unicode MS"/>
        </w:rPr>
        <w:t>. If this process is fast compared to the NMR timescale, the spectroscopic result would be a single peak with an average chemical shift.</w:t>
      </w:r>
    </w:p>
    <w:p w:rsidR="000011FF" w:rsidRPr="00C0292D" w:rsidRDefault="000011FF" w:rsidP="000011FF">
      <w:pPr>
        <w:pStyle w:val="McGillBodyText"/>
        <w:jc w:val="both"/>
        <w:rPr>
          <w:rFonts w:cs="Arial Unicode MS"/>
          <w:vertAlign w:val="superscript"/>
        </w:rPr>
      </w:pPr>
      <w:r w:rsidRPr="00C0292D">
        <w:rPr>
          <w:rFonts w:cs="Arial Unicode MS"/>
        </w:rPr>
        <w:t xml:space="preserve">The initial attempt to co-ordinate arsenic with the zinc complex was by the use of triphenylarsine which is an excellent Lewis base. Triphenylarsine was added to a solution of </w:t>
      </w:r>
      <w:r w:rsidRPr="00C0292D">
        <w:rPr>
          <w:rFonts w:cs="Arial Unicode MS"/>
          <w:b/>
        </w:rPr>
        <w:t>Zn2a</w:t>
      </w:r>
      <w:r w:rsidRPr="00C0292D">
        <w:rPr>
          <w:rFonts w:cs="Arial Unicode MS"/>
        </w:rPr>
        <w:t xml:space="preserve"> in CDCl</w:t>
      </w:r>
      <w:r w:rsidRPr="00C0292D">
        <w:rPr>
          <w:rFonts w:cs="Arial Unicode MS"/>
          <w:vertAlign w:val="subscript"/>
        </w:rPr>
        <w:t>3</w:t>
      </w:r>
      <w:r w:rsidRPr="00C0292D">
        <w:rPr>
          <w:rFonts w:cs="Arial Unicode MS"/>
        </w:rPr>
        <w:t xml:space="preserve"> and possible interactions were observed via NMR.</w:t>
      </w:r>
      <w:r w:rsidRPr="00C0292D">
        <w:rPr>
          <w:rFonts w:cs="Arial Unicode MS"/>
          <w:vertAlign w:val="superscript"/>
        </w:rPr>
        <w:t xml:space="preserve">  1</w:t>
      </w:r>
      <w:r w:rsidRPr="00C0292D">
        <w:rPr>
          <w:rFonts w:cs="Arial Unicode MS"/>
        </w:rPr>
        <w:t>H NMR (200 MHz, CDCl</w:t>
      </w:r>
      <w:r w:rsidRPr="00C0292D">
        <w:rPr>
          <w:rFonts w:cs="Arial Unicode MS"/>
          <w:vertAlign w:val="subscript"/>
        </w:rPr>
        <w:t>3</w:t>
      </w:r>
      <w:r w:rsidRPr="00C0292D">
        <w:rPr>
          <w:rFonts w:cs="Arial Unicode MS"/>
        </w:rPr>
        <w:t xml:space="preserve">) δ 7.32 – 7.30 (m, 2H), 4.33 – 4.14 (m, 2H), 1.50 – 1.17 (m, 3H). </w:t>
      </w:r>
      <w:r w:rsidRPr="00C0292D">
        <w:rPr>
          <w:rFonts w:cs="Arial Unicode MS"/>
          <w:vertAlign w:val="superscript"/>
        </w:rPr>
        <w:t xml:space="preserve"> 31</w:t>
      </w:r>
      <w:r w:rsidRPr="00C0292D">
        <w:rPr>
          <w:rFonts w:cs="Arial Unicode MS"/>
        </w:rPr>
        <w:t>P NMR (81 MHz, CDCl</w:t>
      </w:r>
      <w:r w:rsidRPr="00C0292D">
        <w:rPr>
          <w:rFonts w:cs="Arial Unicode MS"/>
          <w:vertAlign w:val="subscript"/>
        </w:rPr>
        <w:t>3</w:t>
      </w:r>
      <w:r w:rsidRPr="00C0292D">
        <w:rPr>
          <w:rFonts w:cs="Arial Unicode MS"/>
        </w:rPr>
        <w:t>) δ 97.68 (s). The</w:t>
      </w:r>
      <w:r w:rsidRPr="00C0292D">
        <w:rPr>
          <w:rFonts w:cs="Arial Unicode MS"/>
          <w:vertAlign w:val="superscript"/>
        </w:rPr>
        <w:t xml:space="preserve"> 1</w:t>
      </w:r>
      <w:r w:rsidRPr="00C0292D">
        <w:rPr>
          <w:rFonts w:cs="Arial Unicode MS"/>
        </w:rPr>
        <w:t xml:space="preserve">H NMR spectrum indicates a multiplet at 7.3 ppm which corresponds to the hydrogens on triphenyl arsine. The ethyl peaks are present and in the correct integration. The resolution of the peaks seems reduced and hence we can no longer distinctly see the doublet of quartets and triplet of doublets seen in the pure sample of </w:t>
      </w:r>
      <w:r w:rsidRPr="00C0292D">
        <w:rPr>
          <w:rFonts w:cs="Arial Unicode MS"/>
          <w:b/>
        </w:rPr>
        <w:t>Zn2a</w:t>
      </w:r>
      <w:r w:rsidRPr="00C0292D">
        <w:rPr>
          <w:rFonts w:cs="Arial Unicode MS"/>
        </w:rPr>
        <w:t xml:space="preserve">. While this might be due to the shimming of the sample, both changes could also be due to signal averaging and rapid exchange. There is only one phosphorus signal suggesting there is only one averaged species present. Overall, the NMR does not suggest a strong interaction between the triphenylarsine and the complex.  (However, given the </w:t>
      </w:r>
      <w:r w:rsidRPr="00C0292D">
        <w:rPr>
          <w:rFonts w:cs="Arial Unicode MS"/>
        </w:rPr>
        <w:lastRenderedPageBreak/>
        <w:t>interaction seen later on with Me</w:t>
      </w:r>
      <w:r w:rsidRPr="00C0292D">
        <w:rPr>
          <w:rFonts w:cs="Arial Unicode MS"/>
          <w:vertAlign w:val="subscript"/>
        </w:rPr>
        <w:t>2</w:t>
      </w:r>
      <w:r w:rsidRPr="00C0292D">
        <w:rPr>
          <w:rFonts w:cs="Arial Unicode MS"/>
        </w:rPr>
        <w:t xml:space="preserve">AsCys and the fast exchange which results in a single peak for the phosphorus, this experiment should be looked at again). </w:t>
      </w:r>
    </w:p>
    <w:p w:rsidR="000011FF" w:rsidRPr="00C0292D" w:rsidRDefault="000011FF" w:rsidP="000011FF">
      <w:pPr>
        <w:pStyle w:val="McGillBodyText"/>
        <w:jc w:val="both"/>
        <w:rPr>
          <w:rFonts w:cs="Arial Unicode MS"/>
        </w:rPr>
      </w:pPr>
      <w:r w:rsidRPr="00C0292D">
        <w:rPr>
          <w:rFonts w:cs="Arial Unicode MS"/>
        </w:rPr>
        <w:t>The second attempt to co-ordinate arsenic to the zinc complex involved the use of Me</w:t>
      </w:r>
      <w:r w:rsidRPr="00C0292D">
        <w:rPr>
          <w:rFonts w:cs="Arial Unicode MS"/>
          <w:vertAlign w:val="subscript"/>
        </w:rPr>
        <w:t>2</w:t>
      </w:r>
      <w:r w:rsidRPr="00C0292D">
        <w:rPr>
          <w:rFonts w:cs="Arial Unicode MS"/>
        </w:rPr>
        <w:t>AsCys. Me</w:t>
      </w:r>
      <w:r w:rsidRPr="00C0292D">
        <w:rPr>
          <w:rFonts w:cs="Arial Unicode MS"/>
          <w:vertAlign w:val="subscript"/>
        </w:rPr>
        <w:t>2</w:t>
      </w:r>
      <w:r w:rsidRPr="00C0292D">
        <w:rPr>
          <w:rFonts w:cs="Arial Unicode MS"/>
        </w:rPr>
        <w:t xml:space="preserve">AsCys was added to a solution of </w:t>
      </w:r>
      <w:r w:rsidRPr="00C0292D">
        <w:rPr>
          <w:rFonts w:cs="Arial Unicode MS"/>
          <w:b/>
        </w:rPr>
        <w:t>Zn2a</w:t>
      </w:r>
      <w:r w:rsidRPr="00C0292D">
        <w:rPr>
          <w:rFonts w:cs="Arial Unicode MS"/>
        </w:rPr>
        <w:t xml:space="preserve"> in Chloroform. The following stacked spectra shows the –CH</w:t>
      </w:r>
      <w:r w:rsidRPr="00C0292D">
        <w:rPr>
          <w:rFonts w:cs="Arial Unicode MS"/>
          <w:vertAlign w:val="subscript"/>
        </w:rPr>
        <w:t>3</w:t>
      </w:r>
      <w:r w:rsidRPr="00C0292D">
        <w:rPr>
          <w:rFonts w:cs="Arial Unicode MS"/>
          <w:vertAlign w:val="superscript"/>
        </w:rPr>
        <w:t xml:space="preserve"> </w:t>
      </w:r>
      <w:r w:rsidRPr="00C0292D">
        <w:rPr>
          <w:rFonts w:cs="Arial Unicode MS"/>
        </w:rPr>
        <w:t>group of Zn2a on top and the NMR of the mixture after the addition of Me</w:t>
      </w:r>
      <w:r w:rsidRPr="00C0292D">
        <w:rPr>
          <w:rFonts w:cs="Arial Unicode MS"/>
          <w:vertAlign w:val="subscript"/>
        </w:rPr>
        <w:t>2</w:t>
      </w:r>
      <w:r w:rsidRPr="00C0292D">
        <w:rPr>
          <w:rFonts w:cs="Arial Unicode MS"/>
        </w:rPr>
        <w:t>AsCys.</w:t>
      </w:r>
    </w:p>
    <w:p w:rsidR="000011FF" w:rsidRPr="00C0292D" w:rsidRDefault="000011FF" w:rsidP="000011FF">
      <w:pPr>
        <w:pStyle w:val="McGillBodyText"/>
        <w:rPr>
          <w:rFonts w:cs="Arial Unicode MS"/>
        </w:rPr>
      </w:pPr>
      <w:r w:rsidRPr="00C0292D">
        <w:rPr>
          <w:rFonts w:cs="Arial Unicode MS"/>
          <w:noProof/>
        </w:rPr>
        <w:t xml:space="preserve"> </w:t>
      </w:r>
      <w:r w:rsidRPr="00C0292D">
        <w:rPr>
          <w:rFonts w:cs="Arial Unicode MS"/>
          <w:noProof/>
          <w:lang w:val="en-US" w:eastAsia="zh-CN"/>
        </w:rPr>
        <w:drawing>
          <wp:inline distT="0" distB="0" distL="0" distR="0">
            <wp:extent cx="5049520" cy="38893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9520" cy="3889375"/>
                    </a:xfrm>
                    <a:prstGeom prst="rect">
                      <a:avLst/>
                    </a:prstGeom>
                    <a:noFill/>
                    <a:ln>
                      <a:noFill/>
                    </a:ln>
                  </pic:spPr>
                </pic:pic>
              </a:graphicData>
            </a:graphic>
          </wp:inline>
        </w:drawing>
      </w:r>
      <w:r w:rsidRPr="00C0292D">
        <w:rPr>
          <w:rFonts w:cs="Arial Unicode MS"/>
          <w:noProof/>
        </w:rPr>
        <w:br/>
      </w: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2</w:t>
      </w:r>
      <w:r w:rsidRPr="00C0292D">
        <w:rPr>
          <w:rFonts w:cs="Arial Unicode MS"/>
          <w:b/>
        </w:rPr>
        <w:fldChar w:fldCharType="end"/>
      </w:r>
      <w:r w:rsidRPr="00C0292D">
        <w:rPr>
          <w:rFonts w:cs="Arial Unicode MS"/>
          <w:b/>
        </w:rPr>
        <w:t xml:space="preserve">: </w:t>
      </w:r>
      <w:r w:rsidRPr="00C0292D">
        <w:rPr>
          <w:rFonts w:cs="Arial Unicode MS"/>
          <w:b/>
          <w:noProof/>
        </w:rPr>
        <w:t xml:space="preserve">Stacked </w:t>
      </w:r>
      <w:r w:rsidRPr="00C0292D">
        <w:rPr>
          <w:rFonts w:cs="Arial Unicode MS"/>
          <w:b/>
          <w:noProof/>
          <w:vertAlign w:val="superscript"/>
        </w:rPr>
        <w:t>1</w:t>
      </w:r>
      <w:r w:rsidRPr="00C0292D">
        <w:rPr>
          <w:rFonts w:cs="Arial Unicode MS"/>
          <w:b/>
          <w:noProof/>
        </w:rPr>
        <w:t>H NMR of Zn2a (top) and the same solution following the addition of Me</w:t>
      </w:r>
      <w:r w:rsidRPr="00C0292D">
        <w:rPr>
          <w:rFonts w:cs="Arial Unicode MS"/>
          <w:b/>
          <w:noProof/>
          <w:vertAlign w:val="subscript"/>
        </w:rPr>
        <w:t>2</w:t>
      </w:r>
      <w:r w:rsidRPr="00C0292D">
        <w:rPr>
          <w:rFonts w:cs="Arial Unicode MS"/>
          <w:b/>
          <w:noProof/>
        </w:rPr>
        <w:t>AsCys</w:t>
      </w:r>
    </w:p>
    <w:p w:rsidR="000011FF" w:rsidRPr="00C0292D" w:rsidRDefault="000011FF" w:rsidP="000011FF">
      <w:pPr>
        <w:pStyle w:val="McGillBodyText"/>
        <w:jc w:val="both"/>
        <w:rPr>
          <w:rFonts w:cs="Arial Unicode MS"/>
        </w:rPr>
      </w:pPr>
      <w:r w:rsidRPr="00C0292D">
        <w:rPr>
          <w:rFonts w:cs="Arial Unicode MS"/>
        </w:rPr>
        <w:t>The most important peak is the broad peak at 1.85 ppm which indicates an exchange process is happening. This peak is from the methyls on Me</w:t>
      </w:r>
      <w:r w:rsidRPr="00C0292D">
        <w:rPr>
          <w:rFonts w:cs="Arial Unicode MS"/>
          <w:vertAlign w:val="subscript"/>
        </w:rPr>
        <w:t>2</w:t>
      </w:r>
      <w:r w:rsidRPr="00C0292D">
        <w:rPr>
          <w:rFonts w:cs="Arial Unicode MS"/>
        </w:rPr>
        <w:t xml:space="preserve">AsCys.  The </w:t>
      </w:r>
      <w:r w:rsidRPr="00C0292D">
        <w:rPr>
          <w:rFonts w:cs="Arial Unicode MS"/>
        </w:rPr>
        <w:lastRenderedPageBreak/>
        <w:t xml:space="preserve">phosphorus NMR, indicated a single peak at 98.0 ppm. This is quite surprising as interaction was seen in the </w:t>
      </w:r>
      <w:r w:rsidRPr="00C0292D">
        <w:rPr>
          <w:rFonts w:cs="Arial Unicode MS"/>
          <w:vertAlign w:val="superscript"/>
        </w:rPr>
        <w:t>1</w:t>
      </w:r>
      <w:r w:rsidRPr="00C0292D">
        <w:rPr>
          <w:rFonts w:cs="Arial Unicode MS"/>
          <w:vanish/>
          <w:vertAlign w:val="superscript"/>
        </w:rPr>
        <w:t>H|H</w:t>
      </w:r>
      <w:r w:rsidRPr="00C0292D">
        <w:rPr>
          <w:rFonts w:cs="Arial Unicode MS"/>
        </w:rPr>
        <w:t>H NMR spectrum and one would expect multiple peaks in the phosphorus spectra if the diethyl dithiophosphate ligand was being displaced by Me</w:t>
      </w:r>
      <w:r w:rsidRPr="00C0292D">
        <w:rPr>
          <w:rFonts w:cs="Arial Unicode MS"/>
          <w:vertAlign w:val="subscript"/>
        </w:rPr>
        <w:t>2</w:t>
      </w:r>
      <w:r w:rsidRPr="00C0292D">
        <w:rPr>
          <w:rFonts w:cs="Arial Unicode MS"/>
        </w:rPr>
        <w:t xml:space="preserve">AsCys. It was decided free ligand and zinc complex interaction should be looked at in the form of a NMR titration. </w:t>
      </w:r>
    </w:p>
    <w:p w:rsidR="000011FF" w:rsidRPr="00C0292D" w:rsidRDefault="000011FF" w:rsidP="000011FF">
      <w:pPr>
        <w:pStyle w:val="McGillBodyText"/>
        <w:jc w:val="both"/>
        <w:rPr>
          <w:rFonts w:cs="Arial Unicode MS"/>
        </w:rPr>
      </w:pPr>
      <w:r w:rsidRPr="00C0292D">
        <w:rPr>
          <w:rFonts w:cs="Arial Unicode MS"/>
        </w:rPr>
        <w:t xml:space="preserve">NMR titration experimental: 0.011g of </w:t>
      </w:r>
      <w:r w:rsidRPr="00C0292D">
        <w:rPr>
          <w:rFonts w:cs="Arial Unicode MS"/>
          <w:b/>
        </w:rPr>
        <w:t>Zn2a</w:t>
      </w:r>
      <w:r w:rsidRPr="00C0292D">
        <w:rPr>
          <w:rFonts w:cs="Arial Unicode MS"/>
        </w:rPr>
        <w:t xml:space="preserve"> was dissolved in 1ml of CD</w:t>
      </w:r>
      <w:r w:rsidRPr="00C0292D">
        <w:rPr>
          <w:rFonts w:cs="Arial Unicode MS"/>
          <w:vertAlign w:val="subscript"/>
        </w:rPr>
        <w:t>3</w:t>
      </w:r>
      <w:r w:rsidRPr="00C0292D">
        <w:rPr>
          <w:rFonts w:cs="Arial Unicode MS"/>
        </w:rPr>
        <w:t>OD. 0.4 ml of this solution was placed into the NMR tube. A solution of potassium diethyl-phosphoro dithiolate was made with 0.033g of the compound in 1.5 ml of CD</w:t>
      </w:r>
      <w:r w:rsidRPr="00C0292D">
        <w:rPr>
          <w:rFonts w:cs="Arial Unicode MS"/>
          <w:vertAlign w:val="subscript"/>
        </w:rPr>
        <w:t>3</w:t>
      </w:r>
      <w:r w:rsidRPr="00C0292D">
        <w:rPr>
          <w:rFonts w:cs="Arial Unicode MS"/>
        </w:rPr>
        <w:t xml:space="preserve">OD. 1ml of this solution was taken then in injected 0.05 ml aliquots to the NMR tube. The titration indicated that instead of having separate peaks for bound ligand and free ligand, exchange was occurring and hence only a single peak was observed. The following plot shows the chemical shift of the phosphorus signal after addition free ligand. </w:t>
      </w:r>
    </w:p>
    <w:p w:rsidR="000011FF" w:rsidRPr="00C0292D" w:rsidRDefault="000011FF" w:rsidP="000011FF">
      <w:pPr>
        <w:pStyle w:val="McGillBodyText"/>
        <w:rPr>
          <w:rFonts w:cs="Arial Unicode MS"/>
        </w:rPr>
      </w:pPr>
      <w:r w:rsidRPr="00C0292D">
        <w:rPr>
          <w:rFonts w:cs="Arial Unicode MS"/>
          <w:noProof/>
          <w:lang w:val="en-US" w:eastAsia="zh-CN"/>
        </w:rPr>
        <w:drawing>
          <wp:inline distT="0" distB="0" distL="0" distR="0">
            <wp:extent cx="4539615" cy="2508885"/>
            <wp:effectExtent l="0" t="0" r="13335" b="5715"/>
            <wp:docPr id="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0011FF" w:rsidRPr="00C0292D" w:rsidRDefault="000011FF" w:rsidP="000011FF">
      <w:pPr>
        <w:pStyle w:val="McGillFigureCaption"/>
        <w:jc w:val="center"/>
        <w:rPr>
          <w:rFonts w:cs="Arial Unicode MS"/>
          <w:b/>
        </w:rPr>
      </w:pPr>
      <w:bookmarkStart w:id="5" w:name="_Toc36409661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3</w:t>
      </w:r>
      <w:r w:rsidRPr="00C0292D">
        <w:rPr>
          <w:rFonts w:cs="Arial Unicode MS"/>
          <w:b/>
        </w:rPr>
        <w:fldChar w:fldCharType="end"/>
      </w:r>
      <w:r w:rsidRPr="00C0292D">
        <w:rPr>
          <w:rFonts w:cs="Arial Unicode MS"/>
          <w:b/>
        </w:rPr>
        <w:t>: Titration of ligand against zinc salt</w:t>
      </w:r>
      <w:bookmarkEnd w:id="5"/>
    </w:p>
    <w:p w:rsidR="000011FF" w:rsidRPr="00C0292D" w:rsidRDefault="000011FF" w:rsidP="000011FF">
      <w:pPr>
        <w:pStyle w:val="McGillBodyText"/>
        <w:rPr>
          <w:rFonts w:cs="Arial Unicode MS"/>
          <w:sz w:val="20"/>
          <w:szCs w:val="20"/>
        </w:rPr>
      </w:pPr>
      <w:r w:rsidRPr="00C0292D">
        <w:rPr>
          <w:rFonts w:cs="Arial Unicode MS"/>
        </w:rPr>
        <w:lastRenderedPageBreak/>
        <w:t xml:space="preserve">Note for the free ligand: </w:t>
      </w:r>
      <w:r w:rsidRPr="00C0292D">
        <w:rPr>
          <w:rFonts w:cs="Arial Unicode MS"/>
          <w:sz w:val="20"/>
          <w:szCs w:val="20"/>
          <w:vertAlign w:val="superscript"/>
        </w:rPr>
        <w:t>31</w:t>
      </w:r>
      <w:r w:rsidRPr="00C0292D">
        <w:rPr>
          <w:rFonts w:cs="Arial Unicode MS"/>
          <w:sz w:val="20"/>
          <w:szCs w:val="20"/>
        </w:rPr>
        <w:t>P NMR (81 MHz, CD</w:t>
      </w:r>
      <w:r w:rsidRPr="00C0292D">
        <w:rPr>
          <w:rFonts w:cs="Arial Unicode MS"/>
          <w:sz w:val="20"/>
          <w:szCs w:val="20"/>
          <w:vertAlign w:val="subscript"/>
        </w:rPr>
        <w:t>3</w:t>
      </w:r>
      <w:r w:rsidRPr="00C0292D">
        <w:rPr>
          <w:rFonts w:cs="Arial Unicode MS"/>
          <w:sz w:val="20"/>
          <w:szCs w:val="20"/>
        </w:rPr>
        <w:t>OD) δ 111.99 (s).</w:t>
      </w:r>
    </w:p>
    <w:p w:rsidR="000011FF" w:rsidRPr="00C0292D" w:rsidRDefault="000011FF" w:rsidP="000011FF">
      <w:pPr>
        <w:pStyle w:val="McGillBodyText"/>
        <w:jc w:val="both"/>
        <w:rPr>
          <w:rFonts w:cs="Arial Unicode MS"/>
        </w:rPr>
      </w:pPr>
      <w:r w:rsidRPr="00C0292D">
        <w:rPr>
          <w:rFonts w:cs="Arial Unicode MS"/>
        </w:rPr>
        <w:t>The data could be fit to an exponential decay curve with the following formula:</w:t>
      </w:r>
    </w:p>
    <w:p w:rsidR="000011FF" w:rsidRPr="00C0292D" w:rsidRDefault="000011FF" w:rsidP="000011FF">
      <w:pPr>
        <w:pStyle w:val="McGillBodyText"/>
        <w:jc w:val="both"/>
        <w:rPr>
          <w:rFonts w:cs="Arial Unicode MS"/>
        </w:rPr>
      </w:pPr>
      <w:r w:rsidRPr="00C0292D">
        <w:rPr>
          <w:rFonts w:cs="Arial Unicode MS"/>
        </w:rPr>
        <w:t>y = A1*</w:t>
      </w:r>
      <w:proofErr w:type="gramStart"/>
      <w:r w:rsidRPr="00C0292D">
        <w:rPr>
          <w:rFonts w:cs="Arial Unicode MS"/>
        </w:rPr>
        <w:t>exp(</w:t>
      </w:r>
      <w:proofErr w:type="gramEnd"/>
      <w:r w:rsidRPr="00C0292D">
        <w:rPr>
          <w:rFonts w:cs="Arial Unicode MS"/>
        </w:rPr>
        <w:t>-x/t1) + y0 with y0 = 112.24509, A1 = -6.24402, t1 = 2.07497 with R</w:t>
      </w:r>
      <w:r w:rsidRPr="00C0292D">
        <w:rPr>
          <w:rFonts w:cs="Arial Unicode MS"/>
          <w:vertAlign w:val="superscript"/>
        </w:rPr>
        <w:t>2</w:t>
      </w:r>
      <w:r w:rsidRPr="00C0292D">
        <w:rPr>
          <w:rFonts w:cs="Arial Unicode MS"/>
        </w:rPr>
        <w:t xml:space="preserve">= 0.9992. </w:t>
      </w:r>
    </w:p>
    <w:p w:rsidR="000011FF" w:rsidRPr="00C0292D" w:rsidRDefault="000011FF" w:rsidP="000011FF">
      <w:pPr>
        <w:pStyle w:val="McGillBodyText"/>
        <w:jc w:val="both"/>
        <w:rPr>
          <w:rFonts w:cs="Arial Unicode MS"/>
        </w:rPr>
      </w:pPr>
      <w:r w:rsidRPr="00C0292D">
        <w:rPr>
          <w:rFonts w:cs="Arial Unicode MS"/>
        </w:rPr>
        <w:t xml:space="preserve">The good fit to the exponential decay equation indicates that there is one dominating exchange reaction that is happening. In addition to this, the curve does not match that of a simple average of the shift of the free and bound ligand, indicating that there is indeed an interaction and a third species as opposed to simple averaging of the peaks. </w:t>
      </w:r>
    </w:p>
    <w:p w:rsidR="000011FF" w:rsidRPr="00C0292D" w:rsidRDefault="000011FF" w:rsidP="000011FF">
      <w:pPr>
        <w:pStyle w:val="McGillBodyText"/>
        <w:jc w:val="both"/>
        <w:rPr>
          <w:rFonts w:cs="Arial Unicode MS"/>
        </w:rPr>
      </w:pPr>
      <w:r w:rsidRPr="00C0292D">
        <w:rPr>
          <w:rFonts w:cs="Arial Unicode MS"/>
        </w:rPr>
        <w:t>Due to the slow timescale of NMR, a fluorescent zinc finger model composed of zinc complex to 8-mercaptoquinoline is proposed. This could be synthesized using the following scheme.</w:t>
      </w:r>
    </w:p>
    <w:p w:rsidR="000011FF" w:rsidRPr="00C0292D" w:rsidRDefault="000011FF" w:rsidP="000011FF">
      <w:pPr>
        <w:pStyle w:val="McGillBodyText"/>
        <w:rPr>
          <w:rFonts w:cs="Arial Unicode MS"/>
        </w:rPr>
      </w:pPr>
      <w:r w:rsidRPr="00C0292D">
        <w:rPr>
          <w:rFonts w:cs="Arial Unicode MS"/>
        </w:rPr>
        <w:object w:dxaOrig="8629" w:dyaOrig="2608">
          <v:shape id="_x0000_i1028" type="#_x0000_t75" style="width:430.95pt;height:131.1pt" o:ole="">
            <v:imagedata r:id="rId12" o:title=""/>
          </v:shape>
          <o:OLEObject Type="Embed" ProgID="ChemDraw.Document.6.0" ShapeID="_x0000_i1028" DrawAspect="Content" ObjectID="_1475317496" r:id="rId13"/>
        </w:object>
      </w:r>
    </w:p>
    <w:p w:rsidR="000011FF" w:rsidRPr="00C0292D" w:rsidRDefault="000011FF" w:rsidP="000011FF">
      <w:pPr>
        <w:pStyle w:val="McGillBodyText"/>
        <w:rPr>
          <w:rFonts w:cs="Arial Unicode MS"/>
        </w:rPr>
      </w:pPr>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4</w:t>
      </w:r>
      <w:r w:rsidRPr="00C0292D">
        <w:rPr>
          <w:rFonts w:cs="Arial Unicode MS"/>
          <w:b/>
        </w:rPr>
        <w:fldChar w:fldCharType="end"/>
      </w:r>
      <w:r w:rsidRPr="00C0292D">
        <w:rPr>
          <w:rFonts w:cs="Arial Unicode MS"/>
          <w:b/>
        </w:rPr>
        <w:t>:  Synthesis of 8-mercapto quinoline zinc salt.</w:t>
      </w:r>
    </w:p>
    <w:p w:rsidR="000011FF" w:rsidRPr="00C0292D" w:rsidRDefault="000011FF" w:rsidP="000011FF">
      <w:pPr>
        <w:pStyle w:val="McGillBodyText"/>
        <w:jc w:val="both"/>
        <w:rPr>
          <w:rFonts w:cs="Arial Unicode MS"/>
          <w:sz w:val="22"/>
          <w:szCs w:val="22"/>
        </w:rPr>
      </w:pPr>
      <w:r w:rsidRPr="00C0292D">
        <w:rPr>
          <w:rFonts w:cs="Arial Unicode MS"/>
          <w:sz w:val="22"/>
          <w:szCs w:val="22"/>
        </w:rPr>
        <w:t>Starting material 8-aminoquinoline had a melting point of 82°C</w:t>
      </w:r>
      <w:r>
        <w:rPr>
          <w:rFonts w:cs="Arial Unicode MS"/>
          <w:sz w:val="22"/>
          <w:szCs w:val="22"/>
        </w:rPr>
        <w:t xml:space="preserve">. </w:t>
      </w:r>
      <w:r w:rsidRPr="00C0292D">
        <w:rPr>
          <w:rFonts w:cs="Arial Unicode MS"/>
          <w:sz w:val="22"/>
          <w:szCs w:val="22"/>
          <w:vertAlign w:val="superscript"/>
        </w:rPr>
        <w:t>1</w:t>
      </w:r>
      <w:r w:rsidRPr="00C0292D">
        <w:rPr>
          <w:rFonts w:cs="Arial Unicode MS"/>
          <w:sz w:val="22"/>
          <w:szCs w:val="22"/>
        </w:rPr>
        <w:t xml:space="preserve">H NMR (400 MHz, </w:t>
      </w:r>
      <w:proofErr w:type="gramStart"/>
      <w:r w:rsidRPr="00C0292D">
        <w:rPr>
          <w:rFonts w:cs="Arial Unicode MS"/>
          <w:sz w:val="22"/>
          <w:szCs w:val="22"/>
        </w:rPr>
        <w:t>dmso</w:t>
      </w:r>
      <w:proofErr w:type="gramEnd"/>
      <w:r w:rsidRPr="00C0292D">
        <w:rPr>
          <w:rFonts w:cs="Arial Unicode MS"/>
          <w:sz w:val="22"/>
          <w:szCs w:val="22"/>
        </w:rPr>
        <w:t xml:space="preserve">) δ 8.72 (dd, </w:t>
      </w:r>
      <w:r w:rsidRPr="00C0292D">
        <w:rPr>
          <w:rFonts w:cs="Arial Unicode MS"/>
          <w:iCs/>
          <w:sz w:val="22"/>
          <w:szCs w:val="22"/>
        </w:rPr>
        <w:t>J</w:t>
      </w:r>
      <w:r w:rsidRPr="00C0292D">
        <w:rPr>
          <w:rFonts w:cs="Arial Unicode MS"/>
          <w:sz w:val="22"/>
          <w:szCs w:val="22"/>
        </w:rPr>
        <w:t xml:space="preserve"> = 4.1, 1.6 Hz, 1H), 8.17 (dd, </w:t>
      </w:r>
      <w:r w:rsidRPr="00C0292D">
        <w:rPr>
          <w:rFonts w:cs="Arial Unicode MS"/>
          <w:iCs/>
          <w:sz w:val="22"/>
          <w:szCs w:val="22"/>
        </w:rPr>
        <w:t>J</w:t>
      </w:r>
      <w:r w:rsidRPr="00C0292D">
        <w:rPr>
          <w:rFonts w:cs="Arial Unicode MS"/>
          <w:sz w:val="22"/>
          <w:szCs w:val="22"/>
        </w:rPr>
        <w:t xml:space="preserve"> = 8.3, 1.6 Hz, 1H), 7.68 – 6.54 (m, 4H), 5.90 (s, 2H).</w:t>
      </w:r>
    </w:p>
    <w:p w:rsidR="000011FF" w:rsidRPr="00C0292D" w:rsidRDefault="000011FF" w:rsidP="000011FF">
      <w:pPr>
        <w:pStyle w:val="McGillBodyText"/>
        <w:jc w:val="both"/>
        <w:rPr>
          <w:rFonts w:cs="Arial Unicode MS"/>
          <w:sz w:val="22"/>
          <w:szCs w:val="22"/>
        </w:rPr>
      </w:pPr>
      <w:r w:rsidRPr="00C0292D">
        <w:rPr>
          <w:rFonts w:cs="Arial Unicode MS"/>
          <w:sz w:val="22"/>
          <w:szCs w:val="22"/>
        </w:rPr>
        <w:lastRenderedPageBreak/>
        <w:t xml:space="preserve">Preparation of </w:t>
      </w:r>
      <w:r w:rsidRPr="00C0292D">
        <w:rPr>
          <w:rFonts w:cs="Arial Unicode MS"/>
          <w:b/>
          <w:sz w:val="22"/>
          <w:szCs w:val="22"/>
        </w:rPr>
        <w:t>Zn3a</w:t>
      </w:r>
      <w:r w:rsidRPr="00C0292D">
        <w:rPr>
          <w:rFonts w:cs="Arial Unicode MS"/>
          <w:sz w:val="22"/>
          <w:szCs w:val="22"/>
        </w:rPr>
        <w:t>. 8-aminoquinoline (Light green powder, 82°C melting point) (0.3460g) was placed in a round bottom flask. HBr (48%, from Gleason Group, light yellow in color) (1.7ml) was added. The solid turned to deep orange and dissolved upon addition of water (11 ml) forming a transparent orange solution which was cooled by the addition of ice. A solution of 0.2088 g of sodium nitrite in 2 ml of water was added to the cooled mixture. There is little sign of a visible reaction. The solution was then added to a w</w:t>
      </w:r>
      <w:r>
        <w:rPr>
          <w:rFonts w:cs="Arial Unicode MS"/>
          <w:sz w:val="22"/>
          <w:szCs w:val="22"/>
        </w:rPr>
        <w:t>arm solution of thiourea (0.187</w:t>
      </w:r>
      <w:r w:rsidRPr="00C0292D">
        <w:rPr>
          <w:rFonts w:cs="Arial Unicode MS"/>
          <w:sz w:val="22"/>
          <w:szCs w:val="22"/>
        </w:rPr>
        <w:t xml:space="preserve">g in 5 ml of water). Gas evolution started upon warming to 40°C.  The product was recrystallized using ethanol and ether. A fraction of the product was not soluble (0.053g) and this is most likely the disulfide. The recrystallized product had a mass of (0.049g). </w:t>
      </w:r>
      <w:r w:rsidRPr="00C0292D">
        <w:rPr>
          <w:rFonts w:cs="Arial Unicode MS"/>
          <w:sz w:val="22"/>
          <w:szCs w:val="22"/>
          <w:vertAlign w:val="superscript"/>
        </w:rPr>
        <w:t>1</w:t>
      </w:r>
      <w:r w:rsidRPr="00C0292D">
        <w:rPr>
          <w:rFonts w:cs="Arial Unicode MS"/>
          <w:sz w:val="22"/>
          <w:szCs w:val="22"/>
        </w:rPr>
        <w:t xml:space="preserve">H NMR (400 MHz, </w:t>
      </w:r>
      <w:proofErr w:type="gramStart"/>
      <w:r w:rsidRPr="00C0292D">
        <w:rPr>
          <w:rFonts w:cs="Arial Unicode MS"/>
          <w:sz w:val="22"/>
          <w:szCs w:val="22"/>
        </w:rPr>
        <w:t>dmso</w:t>
      </w:r>
      <w:proofErr w:type="gramEnd"/>
      <w:r w:rsidRPr="00C0292D">
        <w:rPr>
          <w:rFonts w:cs="Arial Unicode MS"/>
          <w:sz w:val="22"/>
          <w:szCs w:val="22"/>
        </w:rPr>
        <w:t xml:space="preserve">) δ 9.39 – 8.61 (m, 1H), 8.45 (d, </w:t>
      </w:r>
      <w:r w:rsidRPr="00C0292D">
        <w:rPr>
          <w:rFonts w:cs="Arial Unicode MS"/>
          <w:iCs/>
          <w:sz w:val="22"/>
          <w:szCs w:val="22"/>
        </w:rPr>
        <w:t>J</w:t>
      </w:r>
      <w:r w:rsidRPr="00C0292D">
        <w:rPr>
          <w:rFonts w:cs="Arial Unicode MS"/>
          <w:sz w:val="22"/>
          <w:szCs w:val="22"/>
        </w:rPr>
        <w:t xml:space="preserve"> = 8.2 Hz, 1H), 8.03 – 7.21 (m, 4H). </w:t>
      </w:r>
    </w:p>
    <w:p w:rsidR="000011FF" w:rsidRPr="00C0292D" w:rsidRDefault="000011FF" w:rsidP="000011FF">
      <w:pPr>
        <w:pStyle w:val="McGillBodyText"/>
        <w:rPr>
          <w:rFonts w:cs="Arial Unicode MS"/>
          <w:b/>
          <w:sz w:val="22"/>
          <w:szCs w:val="22"/>
        </w:rPr>
      </w:pPr>
    </w:p>
    <w:p w:rsidR="000011FF" w:rsidRPr="00C0292D" w:rsidRDefault="000011FF" w:rsidP="000011FF">
      <w:pPr>
        <w:pStyle w:val="McGillBodyText"/>
        <w:rPr>
          <w:rFonts w:cs="Arial Unicode MS"/>
          <w:b/>
          <w:sz w:val="22"/>
          <w:szCs w:val="22"/>
        </w:rPr>
      </w:pPr>
      <w:r w:rsidRPr="00C0292D">
        <w:rPr>
          <w:rFonts w:cs="Arial Unicode MS"/>
          <w:b/>
          <w:sz w:val="22"/>
          <w:szCs w:val="22"/>
        </w:rPr>
        <w:t>Fluorescence data:</w:t>
      </w:r>
    </w:p>
    <w:p w:rsidR="000011FF" w:rsidRPr="00C0292D" w:rsidRDefault="000011FF" w:rsidP="000011FF">
      <w:pPr>
        <w:pStyle w:val="McGillBodyText"/>
        <w:jc w:val="both"/>
        <w:rPr>
          <w:rFonts w:cs="Arial Unicode MS"/>
          <w:sz w:val="22"/>
          <w:szCs w:val="22"/>
        </w:rPr>
      </w:pPr>
      <w:r w:rsidRPr="00C0292D">
        <w:rPr>
          <w:rFonts w:cs="Arial Unicode MS"/>
          <w:sz w:val="22"/>
          <w:szCs w:val="22"/>
        </w:rPr>
        <w:t>8-aminoquinoline sodium salt was dissolved in ethanol. The UV spectra indicated two peaks, one at 243 nm and 321 nm. Using this as a starting point, emission spectrum shows a maxima at 450 nm. The excitation spectrum showed 2 major excitation peaks at 270nm and 365nm. (</w:t>
      </w:r>
      <w:proofErr w:type="gramStart"/>
      <w:r w:rsidRPr="00C0292D">
        <w:rPr>
          <w:rFonts w:cs="Arial Unicode MS"/>
          <w:sz w:val="22"/>
          <w:szCs w:val="22"/>
        </w:rPr>
        <w:t>see</w:t>
      </w:r>
      <w:proofErr w:type="gramEnd"/>
      <w:r w:rsidRPr="00C0292D">
        <w:rPr>
          <w:rFonts w:cs="Arial Unicode MS"/>
          <w:sz w:val="22"/>
          <w:szCs w:val="22"/>
        </w:rPr>
        <w:t xml:space="preserve"> next page)</w:t>
      </w:r>
    </w:p>
    <w:p w:rsidR="000011FF" w:rsidRPr="00C0292D" w:rsidRDefault="000011FF" w:rsidP="000011FF">
      <w:pPr>
        <w:pStyle w:val="McGillBodyText"/>
        <w:rPr>
          <w:rFonts w:cs="Arial Unicode MS"/>
          <w:sz w:val="22"/>
          <w:szCs w:val="22"/>
        </w:rPr>
      </w:pPr>
      <w:r w:rsidRPr="00C0292D">
        <w:rPr>
          <w:rFonts w:cs="Arial Unicode MS"/>
          <w:noProof/>
          <w:lang w:val="en-US" w:eastAsia="zh-CN"/>
        </w:rPr>
        <w:lastRenderedPageBreak/>
        <w:drawing>
          <wp:inline distT="0" distB="0" distL="0" distR="0">
            <wp:extent cx="3407410" cy="2550160"/>
            <wp:effectExtent l="0" t="0" r="2540" b="2540"/>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0011FF" w:rsidRPr="00C0292D" w:rsidRDefault="000011FF" w:rsidP="000011FF">
      <w:pPr>
        <w:pStyle w:val="McGillFigureCaption"/>
        <w:jc w:val="center"/>
        <w:rPr>
          <w:rFonts w:cs="Arial Unicode MS"/>
          <w:b/>
        </w:rPr>
      </w:pPr>
      <w:bookmarkStart w:id="6" w:name="_Toc364096612"/>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5</w:t>
      </w:r>
      <w:r w:rsidRPr="00C0292D">
        <w:rPr>
          <w:rFonts w:cs="Arial Unicode MS"/>
          <w:b/>
        </w:rPr>
        <w:fldChar w:fldCharType="end"/>
      </w:r>
      <w:r w:rsidRPr="00C0292D">
        <w:rPr>
          <w:rFonts w:cs="Arial Unicode MS"/>
          <w:b/>
        </w:rPr>
        <w:t>: Excitation spectra of 8-aminoquinoline in ethanol (450 emission)</w:t>
      </w:r>
      <w:bookmarkEnd w:id="6"/>
    </w:p>
    <w:p w:rsidR="000011FF" w:rsidRPr="00C0292D" w:rsidRDefault="000011FF" w:rsidP="000011FF">
      <w:pPr>
        <w:pStyle w:val="McGillBodyText"/>
        <w:rPr>
          <w:rFonts w:cs="Arial Unicode MS"/>
          <w:sz w:val="22"/>
          <w:szCs w:val="22"/>
        </w:rPr>
      </w:pPr>
      <w:r w:rsidRPr="00C0292D">
        <w:rPr>
          <w:rFonts w:cs="Arial Unicode MS"/>
          <w:noProof/>
          <w:lang w:val="en-US" w:eastAsia="zh-CN"/>
        </w:rPr>
        <w:drawing>
          <wp:inline distT="0" distB="0" distL="0" distR="0">
            <wp:extent cx="3365500" cy="2221230"/>
            <wp:effectExtent l="0" t="0" r="6350" b="762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0011FF" w:rsidRPr="00C0292D" w:rsidRDefault="000011FF" w:rsidP="000011FF">
      <w:pPr>
        <w:pStyle w:val="McGillFigureCaption"/>
        <w:jc w:val="center"/>
        <w:rPr>
          <w:rFonts w:cs="Arial Unicode MS"/>
          <w:b/>
        </w:rPr>
      </w:pPr>
      <w:bookmarkStart w:id="7" w:name="_Toc364096613"/>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sidRPr="00C0292D">
        <w:rPr>
          <w:rFonts w:cs="Arial Unicode MS"/>
          <w:b/>
          <w:noProof/>
        </w:rPr>
        <w:t>26</w:t>
      </w:r>
      <w:r w:rsidRPr="00C0292D">
        <w:rPr>
          <w:rFonts w:cs="Arial Unicode MS"/>
          <w:b/>
        </w:rPr>
        <w:fldChar w:fldCharType="end"/>
      </w:r>
      <w:r w:rsidRPr="00C0292D">
        <w:rPr>
          <w:rFonts w:cs="Arial Unicode MS"/>
          <w:b/>
        </w:rPr>
        <w:t>: Emission spectra with 365 nm excitation</w:t>
      </w:r>
      <w:bookmarkEnd w:id="7"/>
    </w:p>
    <w:p w:rsidR="000011FF" w:rsidRPr="00C0292D" w:rsidRDefault="000011FF" w:rsidP="000011FF">
      <w:pPr>
        <w:pStyle w:val="McGillBodyText"/>
        <w:rPr>
          <w:rFonts w:cs="Arial Unicode MS"/>
          <w:sz w:val="22"/>
          <w:szCs w:val="22"/>
        </w:rPr>
      </w:pPr>
      <w:r w:rsidRPr="00C0292D">
        <w:rPr>
          <w:rFonts w:cs="Arial Unicode MS"/>
          <w:sz w:val="22"/>
          <w:szCs w:val="22"/>
        </w:rPr>
        <w:t>Given that the ligand is fluorescent, the next step is to synthesize the complex by reacting the 8-amino quinolone with ZnCl</w:t>
      </w:r>
      <w:r w:rsidRPr="00C0292D">
        <w:rPr>
          <w:rFonts w:cs="Arial Unicode MS"/>
          <w:sz w:val="22"/>
          <w:szCs w:val="22"/>
          <w:vertAlign w:val="subscript"/>
        </w:rPr>
        <w:t>2</w:t>
      </w:r>
      <w:r w:rsidRPr="00C0292D">
        <w:rPr>
          <w:rFonts w:cs="Arial Unicode MS"/>
          <w:sz w:val="22"/>
          <w:szCs w:val="22"/>
        </w:rPr>
        <w:t xml:space="preserve">. </w:t>
      </w:r>
    </w:p>
    <w:p w:rsidR="008212A3" w:rsidRDefault="008212A3">
      <w:bookmarkStart w:id="8" w:name="_GoBack"/>
      <w:bookmarkEnd w:id="8"/>
    </w:p>
    <w:sectPr w:rsidR="008212A3">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0F75"/>
    <w:rsid w:val="000011FF"/>
    <w:rsid w:val="00270F75"/>
    <w:rsid w:val="008212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5DB20E5-560E-422B-A65B-A9A9148F4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11FF"/>
    <w:pPr>
      <w:spacing w:after="0" w:line="240" w:lineRule="auto"/>
    </w:pPr>
    <w:rPr>
      <w:rFonts w:ascii="Arial Unicode MS" w:eastAsia="Arial Unicode MS" w:hAnsi="Arial Unicode MS" w:cs="Times New Roman"/>
      <w:sz w:val="24"/>
      <w:szCs w:val="24"/>
      <w:lang w:val="en-CA" w:eastAsia="en-US"/>
    </w:rPr>
  </w:style>
  <w:style w:type="paragraph" w:styleId="Heading2">
    <w:name w:val="heading 2"/>
    <w:basedOn w:val="Normal"/>
    <w:next w:val="Normal"/>
    <w:link w:val="Heading2Char"/>
    <w:uiPriority w:val="9"/>
    <w:semiHidden/>
    <w:unhideWhenUsed/>
    <w:qFormat/>
    <w:rsid w:val="000011FF"/>
    <w:pPr>
      <w:keepNext/>
      <w:spacing w:before="240" w:after="60"/>
      <w:outlineLvl w:val="1"/>
    </w:pPr>
    <w:rPr>
      <w:rFonts w:ascii="Calibri Light" w:eastAsia="宋体"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0011FF"/>
    <w:rPr>
      <w:rFonts w:ascii="Calibri Light" w:eastAsia="宋体" w:hAnsi="Calibri Light" w:cs="Times New Roman"/>
      <w:b/>
      <w:bCs/>
      <w:i/>
      <w:iCs/>
      <w:sz w:val="28"/>
      <w:szCs w:val="28"/>
      <w:lang w:val="en-CA" w:eastAsia="en-US"/>
    </w:rPr>
  </w:style>
  <w:style w:type="paragraph" w:customStyle="1" w:styleId="McGillBodyText">
    <w:name w:val="McGill_BodyText"/>
    <w:link w:val="McGillBodyTextChar"/>
    <w:rsid w:val="000011FF"/>
    <w:pPr>
      <w:spacing w:after="0" w:line="360" w:lineRule="auto"/>
    </w:pPr>
    <w:rPr>
      <w:rFonts w:ascii="Arial Unicode MS" w:eastAsia="Arial Unicode MS" w:hAnsi="Arial Unicode MS" w:cs="Times New Roman"/>
      <w:sz w:val="24"/>
      <w:szCs w:val="24"/>
      <w:lang w:val="en-CA" w:eastAsia="en-US"/>
    </w:rPr>
  </w:style>
  <w:style w:type="character" w:customStyle="1" w:styleId="McGillBodyTextChar">
    <w:name w:val="McGill_BodyText Char"/>
    <w:link w:val="McGillBodyText"/>
    <w:rsid w:val="000011FF"/>
    <w:rPr>
      <w:rFonts w:ascii="Arial Unicode MS" w:eastAsia="Arial Unicode MS" w:hAnsi="Arial Unicode MS" w:cs="Times New Roman"/>
      <w:sz w:val="24"/>
      <w:szCs w:val="24"/>
      <w:lang w:val="en-CA" w:eastAsia="en-US"/>
    </w:rPr>
  </w:style>
  <w:style w:type="character" w:customStyle="1" w:styleId="McGillBoldMcGillSVisualEmphasis">
    <w:name w:val="McGill_Bold + McGill_S_VisualEmphasis"/>
    <w:basedOn w:val="DefaultParagraphFont"/>
    <w:rsid w:val="000011FF"/>
    <w:rPr>
      <w:b/>
    </w:rPr>
  </w:style>
  <w:style w:type="paragraph" w:customStyle="1" w:styleId="McGillFigureCaption">
    <w:name w:val="McGill_FigureCaption"/>
    <w:basedOn w:val="McGillBodyText"/>
    <w:next w:val="McGillBodyText"/>
    <w:rsid w:val="000011FF"/>
  </w:style>
  <w:style w:type="paragraph" w:customStyle="1" w:styleId="McGillFirstLevelSubheading">
    <w:name w:val="McGill_FirstLevel_Subheading"/>
    <w:basedOn w:val="McGillBodyText"/>
    <w:next w:val="McGillBodyText"/>
    <w:rsid w:val="000011FF"/>
    <w:pPr>
      <w:keepNext/>
      <w:outlineLvl w:val="1"/>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e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chart" Target="charts/chart1.xml"/><Relationship Id="rId5" Type="http://schemas.openxmlformats.org/officeDocument/2006/relationships/oleObject" Target="embeddings/oleObject1.bin"/><Relationship Id="rId15" Type="http://schemas.openxmlformats.org/officeDocument/2006/relationships/chart" Target="charts/chart3.xml"/><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chart" Target="charts/chart2.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Wei\Documents\My%20Dropbox\Zn1\NMRs\Zn2d2.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Wei\Documents\My%20Dropbox\Zn1\zn3a-%20UV\dataaggregatezn3a.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Wei\Documents\My%20Dropbox\Zn1\zn3a-%20UV\dataaggregatezn3a.xls"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800"/>
            </a:pPr>
            <a:r>
              <a:rPr lang="en-CA" sz="800"/>
              <a:t>Phosphorus</a:t>
            </a:r>
            <a:r>
              <a:rPr lang="en-CA" sz="800" baseline="0"/>
              <a:t> chemical shift after subsequent additions of </a:t>
            </a:r>
            <a:r>
              <a:rPr lang="en-CA" sz="800" b="1" i="0" u="none" strike="noStrike" baseline="0">
                <a:effectLst/>
              </a:rPr>
              <a:t>Potassium diethyl dithiophosphate ligand to the zinc complex </a:t>
            </a:r>
            <a:endParaRPr lang="en-CA" sz="800"/>
          </a:p>
        </c:rich>
      </c:tx>
      <c:layout>
        <c:manualLayout>
          <c:xMode val="edge"/>
          <c:yMode val="edge"/>
          <c:x val="0.16988193867070966"/>
          <c:y val="0"/>
        </c:manualLayout>
      </c:layout>
      <c:overlay val="1"/>
    </c:title>
    <c:autoTitleDeleted val="0"/>
    <c:plotArea>
      <c:layout>
        <c:manualLayout>
          <c:layoutTarget val="inner"/>
          <c:xMode val="edge"/>
          <c:yMode val="edge"/>
          <c:x val="0.15147641461018491"/>
          <c:y val="0.13163753711113979"/>
          <c:w val="0.79315121922608833"/>
          <c:h val="0.65421143668516846"/>
        </c:manualLayout>
      </c:layout>
      <c:scatterChart>
        <c:scatterStyle val="lineMarker"/>
        <c:varyColors val="0"/>
        <c:ser>
          <c:idx val="0"/>
          <c:order val="0"/>
          <c:spPr>
            <a:ln w="28575">
              <a:noFill/>
            </a:ln>
          </c:spPr>
          <c:trendline>
            <c:trendlineType val="log"/>
            <c:dispRSqr val="0"/>
            <c:dispEq val="0"/>
          </c:trendline>
          <c:xVal>
            <c:numRef>
              <c:f>Sheet2!$D$9:$D$29</c:f>
              <c:numCache>
                <c:formatCode>0.00</c:formatCode>
                <c:ptCount val="21"/>
                <c:pt idx="0">
                  <c:v>0</c:v>
                </c:pt>
                <c:pt idx="1">
                  <c:v>0.36184210526315791</c:v>
                </c:pt>
                <c:pt idx="2">
                  <c:v>0.72368421052631582</c:v>
                </c:pt>
                <c:pt idx="3">
                  <c:v>1.0855263157894737</c:v>
                </c:pt>
                <c:pt idx="4">
                  <c:v>1.4473684210526316</c:v>
                </c:pt>
                <c:pt idx="5">
                  <c:v>1.8092105263157896</c:v>
                </c:pt>
                <c:pt idx="6">
                  <c:v>2.1710526315789473</c:v>
                </c:pt>
                <c:pt idx="7">
                  <c:v>2.5328947368421049</c:v>
                </c:pt>
                <c:pt idx="8">
                  <c:v>2.8947368421052633</c:v>
                </c:pt>
                <c:pt idx="9">
                  <c:v>3.2565789473684208</c:v>
                </c:pt>
                <c:pt idx="10">
                  <c:v>3.6184210526315792</c:v>
                </c:pt>
                <c:pt idx="11">
                  <c:v>3.9802631578947372</c:v>
                </c:pt>
                <c:pt idx="12">
                  <c:v>4.3421052631578947</c:v>
                </c:pt>
                <c:pt idx="13">
                  <c:v>4.7039473684210522</c:v>
                </c:pt>
                <c:pt idx="14">
                  <c:v>5.0657894736842097</c:v>
                </c:pt>
                <c:pt idx="15">
                  <c:v>5.4276315789473681</c:v>
                </c:pt>
                <c:pt idx="16">
                  <c:v>5.7894736842105265</c:v>
                </c:pt>
                <c:pt idx="17">
                  <c:v>6.151315789473685</c:v>
                </c:pt>
                <c:pt idx="18">
                  <c:v>6.5131578947368416</c:v>
                </c:pt>
                <c:pt idx="19">
                  <c:v>6.8749999999999991</c:v>
                </c:pt>
                <c:pt idx="20">
                  <c:v>7.2368421052631584</c:v>
                </c:pt>
              </c:numCache>
            </c:numRef>
          </c:xVal>
          <c:yVal>
            <c:numRef>
              <c:f>Sheet2!$E$9:$E$29</c:f>
              <c:numCache>
                <c:formatCode>General</c:formatCode>
                <c:ptCount val="21"/>
                <c:pt idx="0">
                  <c:v>105.943</c:v>
                </c:pt>
                <c:pt idx="1">
                  <c:v>107.04300000000001</c:v>
                </c:pt>
                <c:pt idx="2">
                  <c:v>107.869</c:v>
                </c:pt>
                <c:pt idx="4">
                  <c:v>109.21299999999999</c:v>
                </c:pt>
                <c:pt idx="5">
                  <c:v>109.575</c:v>
                </c:pt>
                <c:pt idx="6">
                  <c:v>110.024</c:v>
                </c:pt>
                <c:pt idx="7">
                  <c:v>110.381</c:v>
                </c:pt>
                <c:pt idx="8">
                  <c:v>110.66</c:v>
                </c:pt>
                <c:pt idx="9">
                  <c:v>110.992</c:v>
                </c:pt>
                <c:pt idx="11">
                  <c:v>111.261</c:v>
                </c:pt>
                <c:pt idx="12">
                  <c:v>111.491</c:v>
                </c:pt>
                <c:pt idx="13">
                  <c:v>111.569</c:v>
                </c:pt>
                <c:pt idx="14">
                  <c:v>111.72</c:v>
                </c:pt>
                <c:pt idx="16">
                  <c:v>111.94</c:v>
                </c:pt>
                <c:pt idx="18">
                  <c:v>112.009</c:v>
                </c:pt>
                <c:pt idx="20">
                  <c:v>111.999</c:v>
                </c:pt>
              </c:numCache>
            </c:numRef>
          </c:yVal>
          <c:smooth val="0"/>
        </c:ser>
        <c:dLbls>
          <c:showLegendKey val="0"/>
          <c:showVal val="0"/>
          <c:showCatName val="0"/>
          <c:showSerName val="0"/>
          <c:showPercent val="0"/>
          <c:showBubbleSize val="0"/>
        </c:dLbls>
        <c:axId val="477064712"/>
        <c:axId val="477061184"/>
      </c:scatterChart>
      <c:valAx>
        <c:axId val="477064712"/>
        <c:scaling>
          <c:orientation val="minMax"/>
        </c:scaling>
        <c:delete val="0"/>
        <c:axPos val="b"/>
        <c:title>
          <c:tx>
            <c:rich>
              <a:bodyPr/>
              <a:lstStyle/>
              <a:p>
                <a:pPr>
                  <a:defRPr/>
                </a:pPr>
                <a:r>
                  <a:rPr lang="en-CA"/>
                  <a:t>Equivalents of Ligand</a:t>
                </a:r>
                <a:r>
                  <a:rPr lang="en-CA" baseline="0"/>
                  <a:t> added</a:t>
                </a:r>
                <a:endParaRPr lang="en-CA"/>
              </a:p>
            </c:rich>
          </c:tx>
          <c:overlay val="0"/>
        </c:title>
        <c:numFmt formatCode="0.00" sourceLinked="1"/>
        <c:majorTickMark val="out"/>
        <c:minorTickMark val="none"/>
        <c:tickLblPos val="nextTo"/>
        <c:crossAx val="477061184"/>
        <c:crosses val="autoZero"/>
        <c:crossBetween val="midCat"/>
      </c:valAx>
      <c:valAx>
        <c:axId val="477061184"/>
        <c:scaling>
          <c:orientation val="minMax"/>
        </c:scaling>
        <c:delete val="0"/>
        <c:axPos val="l"/>
        <c:majorGridlines/>
        <c:title>
          <c:tx>
            <c:rich>
              <a:bodyPr rot="-5400000" vert="horz"/>
              <a:lstStyle/>
              <a:p>
                <a:pPr>
                  <a:defRPr/>
                </a:pPr>
                <a:r>
                  <a:rPr lang="en-CA"/>
                  <a:t>Chemical</a:t>
                </a:r>
                <a:r>
                  <a:rPr lang="en-CA" baseline="0"/>
                  <a:t> shift (ppm)</a:t>
                </a:r>
                <a:endParaRPr lang="en-CA"/>
              </a:p>
            </c:rich>
          </c:tx>
          <c:overlay val="0"/>
        </c:title>
        <c:numFmt formatCode="General" sourceLinked="1"/>
        <c:majorTickMark val="out"/>
        <c:minorTickMark val="none"/>
        <c:tickLblPos val="nextTo"/>
        <c:crossAx val="477064712"/>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000"/>
            </a:pPr>
            <a:r>
              <a:rPr lang="en-CA" sz="1000"/>
              <a:t>Excitation</a:t>
            </a:r>
            <a:r>
              <a:rPr lang="en-CA" sz="1000" baseline="0"/>
              <a:t> spectra with emission at 450nm</a:t>
            </a:r>
            <a:endParaRPr lang="en-CA" sz="1000"/>
          </a:p>
        </c:rich>
      </c:tx>
      <c:layout>
        <c:manualLayout>
          <c:xMode val="edge"/>
          <c:yMode val="edge"/>
          <c:x val="0.28851399825021873"/>
          <c:y val="2.7777777777777776E-2"/>
        </c:manualLayout>
      </c:layout>
      <c:overlay val="0"/>
    </c:title>
    <c:autoTitleDeleted val="0"/>
    <c:plotArea>
      <c:layout>
        <c:manualLayout>
          <c:layoutTarget val="inner"/>
          <c:xMode val="edge"/>
          <c:yMode val="edge"/>
          <c:x val="0.25950581736984368"/>
          <c:y val="0.11598388743073783"/>
          <c:w val="0.68325831472558463"/>
          <c:h val="0.76245734908136487"/>
        </c:manualLayout>
      </c:layout>
      <c:scatterChart>
        <c:scatterStyle val="lineMarker"/>
        <c:varyColors val="0"/>
        <c:ser>
          <c:idx val="0"/>
          <c:order val="0"/>
          <c:spPr>
            <a:ln w="28575">
              <a:noFill/>
            </a:ln>
          </c:spPr>
          <c:xVal>
            <c:numRef>
              <c:f>'1b1c'!$A$1:$A$182</c:f>
              <c:numCache>
                <c:formatCode>General</c:formatCode>
                <c:ptCount val="182"/>
                <c:pt idx="0">
                  <c:v>220</c:v>
                </c:pt>
                <c:pt idx="1">
                  <c:v>221</c:v>
                </c:pt>
                <c:pt idx="2">
                  <c:v>222</c:v>
                </c:pt>
                <c:pt idx="3">
                  <c:v>223</c:v>
                </c:pt>
                <c:pt idx="4">
                  <c:v>224</c:v>
                </c:pt>
                <c:pt idx="5">
                  <c:v>225</c:v>
                </c:pt>
                <c:pt idx="6">
                  <c:v>226</c:v>
                </c:pt>
                <c:pt idx="7">
                  <c:v>227</c:v>
                </c:pt>
                <c:pt idx="8">
                  <c:v>228</c:v>
                </c:pt>
                <c:pt idx="9">
                  <c:v>229</c:v>
                </c:pt>
                <c:pt idx="10">
                  <c:v>230</c:v>
                </c:pt>
                <c:pt idx="11">
                  <c:v>231</c:v>
                </c:pt>
                <c:pt idx="12">
                  <c:v>232</c:v>
                </c:pt>
                <c:pt idx="13">
                  <c:v>233</c:v>
                </c:pt>
                <c:pt idx="14">
                  <c:v>234</c:v>
                </c:pt>
                <c:pt idx="15">
                  <c:v>235</c:v>
                </c:pt>
                <c:pt idx="16">
                  <c:v>236</c:v>
                </c:pt>
                <c:pt idx="17">
                  <c:v>237</c:v>
                </c:pt>
                <c:pt idx="18">
                  <c:v>238</c:v>
                </c:pt>
                <c:pt idx="19">
                  <c:v>239</c:v>
                </c:pt>
                <c:pt idx="20">
                  <c:v>240</c:v>
                </c:pt>
                <c:pt idx="21">
                  <c:v>241</c:v>
                </c:pt>
                <c:pt idx="22">
                  <c:v>242</c:v>
                </c:pt>
                <c:pt idx="23">
                  <c:v>243</c:v>
                </c:pt>
                <c:pt idx="24">
                  <c:v>244</c:v>
                </c:pt>
                <c:pt idx="25">
                  <c:v>245</c:v>
                </c:pt>
                <c:pt idx="26">
                  <c:v>246</c:v>
                </c:pt>
                <c:pt idx="27">
                  <c:v>247</c:v>
                </c:pt>
                <c:pt idx="28">
                  <c:v>248</c:v>
                </c:pt>
                <c:pt idx="29">
                  <c:v>249</c:v>
                </c:pt>
                <c:pt idx="30">
                  <c:v>250</c:v>
                </c:pt>
                <c:pt idx="31">
                  <c:v>251</c:v>
                </c:pt>
                <c:pt idx="32">
                  <c:v>252</c:v>
                </c:pt>
                <c:pt idx="33">
                  <c:v>253</c:v>
                </c:pt>
                <c:pt idx="34">
                  <c:v>254</c:v>
                </c:pt>
                <c:pt idx="35">
                  <c:v>255</c:v>
                </c:pt>
                <c:pt idx="36">
                  <c:v>256</c:v>
                </c:pt>
                <c:pt idx="37">
                  <c:v>257</c:v>
                </c:pt>
                <c:pt idx="38">
                  <c:v>258</c:v>
                </c:pt>
                <c:pt idx="39">
                  <c:v>259</c:v>
                </c:pt>
                <c:pt idx="40">
                  <c:v>260</c:v>
                </c:pt>
                <c:pt idx="41">
                  <c:v>261</c:v>
                </c:pt>
                <c:pt idx="42">
                  <c:v>262</c:v>
                </c:pt>
                <c:pt idx="43">
                  <c:v>263</c:v>
                </c:pt>
                <c:pt idx="44">
                  <c:v>264</c:v>
                </c:pt>
                <c:pt idx="45">
                  <c:v>265</c:v>
                </c:pt>
                <c:pt idx="46">
                  <c:v>266</c:v>
                </c:pt>
                <c:pt idx="47">
                  <c:v>267</c:v>
                </c:pt>
                <c:pt idx="48">
                  <c:v>268</c:v>
                </c:pt>
                <c:pt idx="49">
                  <c:v>269</c:v>
                </c:pt>
                <c:pt idx="50">
                  <c:v>270</c:v>
                </c:pt>
                <c:pt idx="51">
                  <c:v>271</c:v>
                </c:pt>
                <c:pt idx="52">
                  <c:v>272</c:v>
                </c:pt>
                <c:pt idx="53">
                  <c:v>273</c:v>
                </c:pt>
                <c:pt idx="54">
                  <c:v>274</c:v>
                </c:pt>
                <c:pt idx="55">
                  <c:v>275</c:v>
                </c:pt>
                <c:pt idx="56">
                  <c:v>276</c:v>
                </c:pt>
                <c:pt idx="57">
                  <c:v>277</c:v>
                </c:pt>
                <c:pt idx="58">
                  <c:v>278</c:v>
                </c:pt>
                <c:pt idx="59">
                  <c:v>279</c:v>
                </c:pt>
                <c:pt idx="60">
                  <c:v>280</c:v>
                </c:pt>
                <c:pt idx="61">
                  <c:v>281</c:v>
                </c:pt>
                <c:pt idx="62">
                  <c:v>282</c:v>
                </c:pt>
                <c:pt idx="63">
                  <c:v>283</c:v>
                </c:pt>
                <c:pt idx="64">
                  <c:v>284</c:v>
                </c:pt>
                <c:pt idx="65">
                  <c:v>285</c:v>
                </c:pt>
                <c:pt idx="66">
                  <c:v>286</c:v>
                </c:pt>
                <c:pt idx="67">
                  <c:v>287</c:v>
                </c:pt>
                <c:pt idx="68">
                  <c:v>288</c:v>
                </c:pt>
                <c:pt idx="69">
                  <c:v>289</c:v>
                </c:pt>
                <c:pt idx="70">
                  <c:v>290</c:v>
                </c:pt>
                <c:pt idx="71">
                  <c:v>291</c:v>
                </c:pt>
                <c:pt idx="72">
                  <c:v>292</c:v>
                </c:pt>
                <c:pt idx="73">
                  <c:v>293</c:v>
                </c:pt>
                <c:pt idx="74">
                  <c:v>294</c:v>
                </c:pt>
                <c:pt idx="75">
                  <c:v>295</c:v>
                </c:pt>
                <c:pt idx="76">
                  <c:v>296</c:v>
                </c:pt>
                <c:pt idx="77">
                  <c:v>297</c:v>
                </c:pt>
                <c:pt idx="78">
                  <c:v>298</c:v>
                </c:pt>
                <c:pt idx="79">
                  <c:v>299</c:v>
                </c:pt>
                <c:pt idx="80">
                  <c:v>300</c:v>
                </c:pt>
                <c:pt idx="81">
                  <c:v>301</c:v>
                </c:pt>
                <c:pt idx="82">
                  <c:v>302</c:v>
                </c:pt>
                <c:pt idx="83">
                  <c:v>303</c:v>
                </c:pt>
                <c:pt idx="84">
                  <c:v>304</c:v>
                </c:pt>
                <c:pt idx="85">
                  <c:v>305</c:v>
                </c:pt>
                <c:pt idx="86">
                  <c:v>306</c:v>
                </c:pt>
                <c:pt idx="87">
                  <c:v>307</c:v>
                </c:pt>
                <c:pt idx="88">
                  <c:v>308</c:v>
                </c:pt>
                <c:pt idx="89">
                  <c:v>309</c:v>
                </c:pt>
                <c:pt idx="90">
                  <c:v>310</c:v>
                </c:pt>
                <c:pt idx="91">
                  <c:v>311</c:v>
                </c:pt>
                <c:pt idx="92">
                  <c:v>312</c:v>
                </c:pt>
                <c:pt idx="93">
                  <c:v>313</c:v>
                </c:pt>
                <c:pt idx="94">
                  <c:v>314</c:v>
                </c:pt>
                <c:pt idx="95">
                  <c:v>315</c:v>
                </c:pt>
                <c:pt idx="96">
                  <c:v>316</c:v>
                </c:pt>
                <c:pt idx="97">
                  <c:v>317</c:v>
                </c:pt>
                <c:pt idx="98">
                  <c:v>318</c:v>
                </c:pt>
                <c:pt idx="99">
                  <c:v>319</c:v>
                </c:pt>
                <c:pt idx="100">
                  <c:v>320</c:v>
                </c:pt>
                <c:pt idx="101">
                  <c:v>321</c:v>
                </c:pt>
                <c:pt idx="102">
                  <c:v>322</c:v>
                </c:pt>
                <c:pt idx="103">
                  <c:v>323</c:v>
                </c:pt>
                <c:pt idx="104">
                  <c:v>324</c:v>
                </c:pt>
                <c:pt idx="105">
                  <c:v>325</c:v>
                </c:pt>
                <c:pt idx="106">
                  <c:v>326</c:v>
                </c:pt>
                <c:pt idx="107">
                  <c:v>327</c:v>
                </c:pt>
                <c:pt idx="108">
                  <c:v>328</c:v>
                </c:pt>
                <c:pt idx="109">
                  <c:v>329</c:v>
                </c:pt>
                <c:pt idx="110">
                  <c:v>330</c:v>
                </c:pt>
                <c:pt idx="111">
                  <c:v>331</c:v>
                </c:pt>
                <c:pt idx="112">
                  <c:v>332</c:v>
                </c:pt>
                <c:pt idx="113">
                  <c:v>333</c:v>
                </c:pt>
                <c:pt idx="114">
                  <c:v>334</c:v>
                </c:pt>
                <c:pt idx="115">
                  <c:v>335</c:v>
                </c:pt>
                <c:pt idx="116">
                  <c:v>336</c:v>
                </c:pt>
                <c:pt idx="117">
                  <c:v>337</c:v>
                </c:pt>
                <c:pt idx="118">
                  <c:v>338</c:v>
                </c:pt>
                <c:pt idx="119">
                  <c:v>339</c:v>
                </c:pt>
                <c:pt idx="120">
                  <c:v>340</c:v>
                </c:pt>
                <c:pt idx="121">
                  <c:v>341</c:v>
                </c:pt>
                <c:pt idx="122">
                  <c:v>342</c:v>
                </c:pt>
                <c:pt idx="123">
                  <c:v>343</c:v>
                </c:pt>
                <c:pt idx="124">
                  <c:v>344</c:v>
                </c:pt>
                <c:pt idx="125">
                  <c:v>345</c:v>
                </c:pt>
                <c:pt idx="126">
                  <c:v>346</c:v>
                </c:pt>
                <c:pt idx="127">
                  <c:v>347</c:v>
                </c:pt>
                <c:pt idx="128">
                  <c:v>348</c:v>
                </c:pt>
                <c:pt idx="129">
                  <c:v>349</c:v>
                </c:pt>
                <c:pt idx="130">
                  <c:v>350</c:v>
                </c:pt>
                <c:pt idx="131">
                  <c:v>351</c:v>
                </c:pt>
                <c:pt idx="132">
                  <c:v>352</c:v>
                </c:pt>
                <c:pt idx="133">
                  <c:v>353</c:v>
                </c:pt>
                <c:pt idx="134">
                  <c:v>354</c:v>
                </c:pt>
                <c:pt idx="135">
                  <c:v>355</c:v>
                </c:pt>
                <c:pt idx="136">
                  <c:v>356</c:v>
                </c:pt>
                <c:pt idx="137">
                  <c:v>357</c:v>
                </c:pt>
                <c:pt idx="138">
                  <c:v>358</c:v>
                </c:pt>
                <c:pt idx="139">
                  <c:v>359</c:v>
                </c:pt>
                <c:pt idx="140">
                  <c:v>360</c:v>
                </c:pt>
                <c:pt idx="141">
                  <c:v>361</c:v>
                </c:pt>
                <c:pt idx="142">
                  <c:v>362</c:v>
                </c:pt>
                <c:pt idx="143">
                  <c:v>363</c:v>
                </c:pt>
                <c:pt idx="144">
                  <c:v>364</c:v>
                </c:pt>
                <c:pt idx="145">
                  <c:v>365</c:v>
                </c:pt>
                <c:pt idx="146">
                  <c:v>366</c:v>
                </c:pt>
                <c:pt idx="147">
                  <c:v>367</c:v>
                </c:pt>
                <c:pt idx="148">
                  <c:v>368</c:v>
                </c:pt>
                <c:pt idx="149">
                  <c:v>369</c:v>
                </c:pt>
                <c:pt idx="150">
                  <c:v>370</c:v>
                </c:pt>
                <c:pt idx="151">
                  <c:v>371</c:v>
                </c:pt>
                <c:pt idx="152">
                  <c:v>372</c:v>
                </c:pt>
                <c:pt idx="153">
                  <c:v>373</c:v>
                </c:pt>
                <c:pt idx="154">
                  <c:v>374</c:v>
                </c:pt>
                <c:pt idx="155">
                  <c:v>375</c:v>
                </c:pt>
                <c:pt idx="156">
                  <c:v>376</c:v>
                </c:pt>
                <c:pt idx="157">
                  <c:v>377</c:v>
                </c:pt>
                <c:pt idx="158">
                  <c:v>378</c:v>
                </c:pt>
                <c:pt idx="159">
                  <c:v>379</c:v>
                </c:pt>
                <c:pt idx="160">
                  <c:v>380</c:v>
                </c:pt>
                <c:pt idx="161">
                  <c:v>381</c:v>
                </c:pt>
                <c:pt idx="162">
                  <c:v>382</c:v>
                </c:pt>
                <c:pt idx="163">
                  <c:v>383</c:v>
                </c:pt>
                <c:pt idx="164">
                  <c:v>384</c:v>
                </c:pt>
                <c:pt idx="165">
                  <c:v>385</c:v>
                </c:pt>
                <c:pt idx="166">
                  <c:v>386</c:v>
                </c:pt>
                <c:pt idx="167">
                  <c:v>387</c:v>
                </c:pt>
                <c:pt idx="168">
                  <c:v>388</c:v>
                </c:pt>
                <c:pt idx="169">
                  <c:v>389</c:v>
                </c:pt>
                <c:pt idx="170">
                  <c:v>390</c:v>
                </c:pt>
                <c:pt idx="171">
                  <c:v>391</c:v>
                </c:pt>
                <c:pt idx="172">
                  <c:v>392</c:v>
                </c:pt>
                <c:pt idx="173">
                  <c:v>393</c:v>
                </c:pt>
                <c:pt idx="174">
                  <c:v>394</c:v>
                </c:pt>
                <c:pt idx="175">
                  <c:v>395</c:v>
                </c:pt>
                <c:pt idx="176">
                  <c:v>396</c:v>
                </c:pt>
                <c:pt idx="177">
                  <c:v>397</c:v>
                </c:pt>
                <c:pt idx="178">
                  <c:v>398</c:v>
                </c:pt>
                <c:pt idx="179">
                  <c:v>399</c:v>
                </c:pt>
                <c:pt idx="180">
                  <c:v>400</c:v>
                </c:pt>
              </c:numCache>
            </c:numRef>
          </c:xVal>
          <c:yVal>
            <c:numRef>
              <c:f>'1b1c'!$B$1:$B$182</c:f>
              <c:numCache>
                <c:formatCode>General</c:formatCode>
                <c:ptCount val="182"/>
                <c:pt idx="0">
                  <c:v>3902801</c:v>
                </c:pt>
                <c:pt idx="1">
                  <c:v>3955558</c:v>
                </c:pt>
                <c:pt idx="2">
                  <c:v>3818725</c:v>
                </c:pt>
                <c:pt idx="3">
                  <c:v>4059262</c:v>
                </c:pt>
                <c:pt idx="4">
                  <c:v>3902801</c:v>
                </c:pt>
                <c:pt idx="5">
                  <c:v>3624457</c:v>
                </c:pt>
                <c:pt idx="6">
                  <c:v>3862664</c:v>
                </c:pt>
                <c:pt idx="7">
                  <c:v>4036316</c:v>
                </c:pt>
                <c:pt idx="8">
                  <c:v>3877554</c:v>
                </c:pt>
                <c:pt idx="9">
                  <c:v>3740160</c:v>
                </c:pt>
                <c:pt idx="10">
                  <c:v>3602018</c:v>
                </c:pt>
                <c:pt idx="11">
                  <c:v>3527319</c:v>
                </c:pt>
                <c:pt idx="12">
                  <c:v>3226167</c:v>
                </c:pt>
                <c:pt idx="13">
                  <c:v>3221887</c:v>
                </c:pt>
                <c:pt idx="14">
                  <c:v>2916286</c:v>
                </c:pt>
                <c:pt idx="15">
                  <c:v>2667213</c:v>
                </c:pt>
                <c:pt idx="16">
                  <c:v>2353370</c:v>
                </c:pt>
                <c:pt idx="17">
                  <c:v>2249050</c:v>
                </c:pt>
                <c:pt idx="18">
                  <c:v>1950949</c:v>
                </c:pt>
                <c:pt idx="19">
                  <c:v>1772706</c:v>
                </c:pt>
                <c:pt idx="20">
                  <c:v>1702946</c:v>
                </c:pt>
                <c:pt idx="21">
                  <c:v>1521821</c:v>
                </c:pt>
                <c:pt idx="22">
                  <c:v>1333554</c:v>
                </c:pt>
                <c:pt idx="23">
                  <c:v>1342419</c:v>
                </c:pt>
                <c:pt idx="24">
                  <c:v>1221791</c:v>
                </c:pt>
                <c:pt idx="25">
                  <c:v>1145519</c:v>
                </c:pt>
                <c:pt idx="26">
                  <c:v>1175603</c:v>
                </c:pt>
                <c:pt idx="27">
                  <c:v>1155540</c:v>
                </c:pt>
                <c:pt idx="28">
                  <c:v>1255048</c:v>
                </c:pt>
                <c:pt idx="29">
                  <c:v>1265702</c:v>
                </c:pt>
                <c:pt idx="30">
                  <c:v>1372171</c:v>
                </c:pt>
                <c:pt idx="31">
                  <c:v>1516909</c:v>
                </c:pt>
                <c:pt idx="32">
                  <c:v>1687525</c:v>
                </c:pt>
                <c:pt idx="33">
                  <c:v>1799639</c:v>
                </c:pt>
                <c:pt idx="34">
                  <c:v>1921543</c:v>
                </c:pt>
                <c:pt idx="35">
                  <c:v>1967584</c:v>
                </c:pt>
                <c:pt idx="36">
                  <c:v>2195673</c:v>
                </c:pt>
                <c:pt idx="37">
                  <c:v>2158409</c:v>
                </c:pt>
                <c:pt idx="38">
                  <c:v>2277038</c:v>
                </c:pt>
                <c:pt idx="39">
                  <c:v>2345660</c:v>
                </c:pt>
                <c:pt idx="40">
                  <c:v>2369935</c:v>
                </c:pt>
                <c:pt idx="41">
                  <c:v>2323294</c:v>
                </c:pt>
                <c:pt idx="42">
                  <c:v>2448395</c:v>
                </c:pt>
                <c:pt idx="43">
                  <c:v>2520907</c:v>
                </c:pt>
                <c:pt idx="44">
                  <c:v>2446668</c:v>
                </c:pt>
                <c:pt idx="45">
                  <c:v>2429719</c:v>
                </c:pt>
                <c:pt idx="46">
                  <c:v>2454272</c:v>
                </c:pt>
                <c:pt idx="47">
                  <c:v>2443612</c:v>
                </c:pt>
                <c:pt idx="48">
                  <c:v>2470046</c:v>
                </c:pt>
                <c:pt idx="49">
                  <c:v>2541454</c:v>
                </c:pt>
                <c:pt idx="50">
                  <c:v>2407593</c:v>
                </c:pt>
                <c:pt idx="51">
                  <c:v>2517123</c:v>
                </c:pt>
                <c:pt idx="52">
                  <c:v>2491684</c:v>
                </c:pt>
                <c:pt idx="53">
                  <c:v>2467048</c:v>
                </c:pt>
                <c:pt idx="54">
                  <c:v>2389177</c:v>
                </c:pt>
                <c:pt idx="55">
                  <c:v>2422388</c:v>
                </c:pt>
                <c:pt idx="56">
                  <c:v>2428838</c:v>
                </c:pt>
                <c:pt idx="57">
                  <c:v>2294301</c:v>
                </c:pt>
                <c:pt idx="58">
                  <c:v>2338196</c:v>
                </c:pt>
                <c:pt idx="59">
                  <c:v>2227934</c:v>
                </c:pt>
                <c:pt idx="60">
                  <c:v>2301836</c:v>
                </c:pt>
                <c:pt idx="61">
                  <c:v>2250539</c:v>
                </c:pt>
                <c:pt idx="62">
                  <c:v>2168808</c:v>
                </c:pt>
                <c:pt idx="63">
                  <c:v>2206633</c:v>
                </c:pt>
                <c:pt idx="64">
                  <c:v>2141536</c:v>
                </c:pt>
                <c:pt idx="65">
                  <c:v>2085923</c:v>
                </c:pt>
                <c:pt idx="66">
                  <c:v>2041568</c:v>
                </c:pt>
                <c:pt idx="67">
                  <c:v>2018198</c:v>
                </c:pt>
                <c:pt idx="68">
                  <c:v>1970273</c:v>
                </c:pt>
                <c:pt idx="69">
                  <c:v>1902611</c:v>
                </c:pt>
                <c:pt idx="70">
                  <c:v>1876871</c:v>
                </c:pt>
                <c:pt idx="71">
                  <c:v>1883181</c:v>
                </c:pt>
                <c:pt idx="72">
                  <c:v>1808462</c:v>
                </c:pt>
                <c:pt idx="73">
                  <c:v>1802508</c:v>
                </c:pt>
                <c:pt idx="74">
                  <c:v>1706472</c:v>
                </c:pt>
                <c:pt idx="75">
                  <c:v>1759544</c:v>
                </c:pt>
                <c:pt idx="76">
                  <c:v>1719239</c:v>
                </c:pt>
                <c:pt idx="77">
                  <c:v>1690032</c:v>
                </c:pt>
                <c:pt idx="78">
                  <c:v>1645405</c:v>
                </c:pt>
                <c:pt idx="79">
                  <c:v>1673690</c:v>
                </c:pt>
                <c:pt idx="80">
                  <c:v>1629927</c:v>
                </c:pt>
                <c:pt idx="81">
                  <c:v>1629328</c:v>
                </c:pt>
                <c:pt idx="82">
                  <c:v>1573409</c:v>
                </c:pt>
                <c:pt idx="83">
                  <c:v>1561668</c:v>
                </c:pt>
                <c:pt idx="84">
                  <c:v>1559216</c:v>
                </c:pt>
                <c:pt idx="85">
                  <c:v>1514643</c:v>
                </c:pt>
                <c:pt idx="86">
                  <c:v>1498582</c:v>
                </c:pt>
                <c:pt idx="87">
                  <c:v>1482147</c:v>
                </c:pt>
                <c:pt idx="88">
                  <c:v>1460969</c:v>
                </c:pt>
                <c:pt idx="89">
                  <c:v>1418944</c:v>
                </c:pt>
                <c:pt idx="90">
                  <c:v>1453867</c:v>
                </c:pt>
                <c:pt idx="91">
                  <c:v>1432046</c:v>
                </c:pt>
                <c:pt idx="92">
                  <c:v>1412395</c:v>
                </c:pt>
                <c:pt idx="93">
                  <c:v>1406876</c:v>
                </c:pt>
                <c:pt idx="94">
                  <c:v>1418444</c:v>
                </c:pt>
                <c:pt idx="95">
                  <c:v>1403984</c:v>
                </c:pt>
                <c:pt idx="96">
                  <c:v>1394373</c:v>
                </c:pt>
                <c:pt idx="97">
                  <c:v>1406729</c:v>
                </c:pt>
                <c:pt idx="98">
                  <c:v>1387976</c:v>
                </c:pt>
                <c:pt idx="99">
                  <c:v>1379118</c:v>
                </c:pt>
                <c:pt idx="100">
                  <c:v>1379666</c:v>
                </c:pt>
                <c:pt idx="101">
                  <c:v>1369751</c:v>
                </c:pt>
                <c:pt idx="102">
                  <c:v>1341194</c:v>
                </c:pt>
                <c:pt idx="103">
                  <c:v>1349328</c:v>
                </c:pt>
                <c:pt idx="104">
                  <c:v>1353586</c:v>
                </c:pt>
                <c:pt idx="105">
                  <c:v>1336776</c:v>
                </c:pt>
                <c:pt idx="106">
                  <c:v>1363390</c:v>
                </c:pt>
                <c:pt idx="107">
                  <c:v>1344806</c:v>
                </c:pt>
                <c:pt idx="108">
                  <c:v>1351696</c:v>
                </c:pt>
                <c:pt idx="109">
                  <c:v>1376248</c:v>
                </c:pt>
                <c:pt idx="110">
                  <c:v>1386580</c:v>
                </c:pt>
                <c:pt idx="111">
                  <c:v>1366950</c:v>
                </c:pt>
                <c:pt idx="112">
                  <c:v>1383543</c:v>
                </c:pt>
                <c:pt idx="113">
                  <c:v>1422626</c:v>
                </c:pt>
                <c:pt idx="114">
                  <c:v>1429439</c:v>
                </c:pt>
                <c:pt idx="115">
                  <c:v>1425589</c:v>
                </c:pt>
                <c:pt idx="116">
                  <c:v>1431009</c:v>
                </c:pt>
                <c:pt idx="117">
                  <c:v>1470248</c:v>
                </c:pt>
                <c:pt idx="118">
                  <c:v>1449386</c:v>
                </c:pt>
                <c:pt idx="119">
                  <c:v>1490614</c:v>
                </c:pt>
                <c:pt idx="120">
                  <c:v>1516268</c:v>
                </c:pt>
                <c:pt idx="121">
                  <c:v>1529792</c:v>
                </c:pt>
                <c:pt idx="122">
                  <c:v>1547334</c:v>
                </c:pt>
                <c:pt idx="123">
                  <c:v>1566467</c:v>
                </c:pt>
                <c:pt idx="124">
                  <c:v>1596176</c:v>
                </c:pt>
                <c:pt idx="125">
                  <c:v>1614199</c:v>
                </c:pt>
                <c:pt idx="126">
                  <c:v>1625807</c:v>
                </c:pt>
                <c:pt idx="127">
                  <c:v>1636121</c:v>
                </c:pt>
                <c:pt idx="128">
                  <c:v>1680578</c:v>
                </c:pt>
                <c:pt idx="129">
                  <c:v>1686137</c:v>
                </c:pt>
                <c:pt idx="130">
                  <c:v>1707949</c:v>
                </c:pt>
                <c:pt idx="131">
                  <c:v>1706334</c:v>
                </c:pt>
                <c:pt idx="132">
                  <c:v>1694844</c:v>
                </c:pt>
                <c:pt idx="133">
                  <c:v>1719397</c:v>
                </c:pt>
                <c:pt idx="134">
                  <c:v>1734450</c:v>
                </c:pt>
                <c:pt idx="135">
                  <c:v>1734839</c:v>
                </c:pt>
                <c:pt idx="136">
                  <c:v>1720818</c:v>
                </c:pt>
                <c:pt idx="137">
                  <c:v>1747768</c:v>
                </c:pt>
                <c:pt idx="138">
                  <c:v>1734381</c:v>
                </c:pt>
                <c:pt idx="139">
                  <c:v>1742007</c:v>
                </c:pt>
                <c:pt idx="140">
                  <c:v>1737676</c:v>
                </c:pt>
                <c:pt idx="141">
                  <c:v>1722990</c:v>
                </c:pt>
                <c:pt idx="142">
                  <c:v>1773171</c:v>
                </c:pt>
                <c:pt idx="143">
                  <c:v>1731193</c:v>
                </c:pt>
                <c:pt idx="144">
                  <c:v>1724755</c:v>
                </c:pt>
                <c:pt idx="145">
                  <c:v>1720096</c:v>
                </c:pt>
                <c:pt idx="146">
                  <c:v>1703662</c:v>
                </c:pt>
                <c:pt idx="147">
                  <c:v>1706937</c:v>
                </c:pt>
                <c:pt idx="148">
                  <c:v>1702494</c:v>
                </c:pt>
                <c:pt idx="149">
                  <c:v>1671432</c:v>
                </c:pt>
                <c:pt idx="150">
                  <c:v>1630103</c:v>
                </c:pt>
                <c:pt idx="151">
                  <c:v>1606899</c:v>
                </c:pt>
                <c:pt idx="152">
                  <c:v>1579775</c:v>
                </c:pt>
                <c:pt idx="153">
                  <c:v>1567406</c:v>
                </c:pt>
                <c:pt idx="154">
                  <c:v>1537441</c:v>
                </c:pt>
                <c:pt idx="155">
                  <c:v>1520775</c:v>
                </c:pt>
                <c:pt idx="156">
                  <c:v>1494473</c:v>
                </c:pt>
                <c:pt idx="157">
                  <c:v>1475265</c:v>
                </c:pt>
                <c:pt idx="158">
                  <c:v>1456469</c:v>
                </c:pt>
                <c:pt idx="159">
                  <c:v>1411660</c:v>
                </c:pt>
                <c:pt idx="160">
                  <c:v>1389909</c:v>
                </c:pt>
                <c:pt idx="161">
                  <c:v>1376255</c:v>
                </c:pt>
                <c:pt idx="162">
                  <c:v>1348690</c:v>
                </c:pt>
                <c:pt idx="163">
                  <c:v>1343657</c:v>
                </c:pt>
                <c:pt idx="164">
                  <c:v>1338957</c:v>
                </c:pt>
                <c:pt idx="165">
                  <c:v>1309514</c:v>
                </c:pt>
                <c:pt idx="166">
                  <c:v>1290590</c:v>
                </c:pt>
                <c:pt idx="167">
                  <c:v>1280060</c:v>
                </c:pt>
                <c:pt idx="168">
                  <c:v>1278746</c:v>
                </c:pt>
                <c:pt idx="169">
                  <c:v>1260513</c:v>
                </c:pt>
                <c:pt idx="170">
                  <c:v>1260505</c:v>
                </c:pt>
                <c:pt idx="171">
                  <c:v>1259696</c:v>
                </c:pt>
                <c:pt idx="172">
                  <c:v>1252176</c:v>
                </c:pt>
                <c:pt idx="173">
                  <c:v>1275249</c:v>
                </c:pt>
                <c:pt idx="174">
                  <c:v>1309009</c:v>
                </c:pt>
                <c:pt idx="175">
                  <c:v>1329354</c:v>
                </c:pt>
                <c:pt idx="176">
                  <c:v>1377198</c:v>
                </c:pt>
                <c:pt idx="177">
                  <c:v>1361720</c:v>
                </c:pt>
                <c:pt idx="178">
                  <c:v>1351527</c:v>
                </c:pt>
                <c:pt idx="179">
                  <c:v>1309590</c:v>
                </c:pt>
                <c:pt idx="180">
                  <c:v>1234473</c:v>
                </c:pt>
              </c:numCache>
            </c:numRef>
          </c:yVal>
          <c:smooth val="0"/>
        </c:ser>
        <c:dLbls>
          <c:showLegendKey val="0"/>
          <c:showVal val="0"/>
          <c:showCatName val="0"/>
          <c:showSerName val="0"/>
          <c:showPercent val="0"/>
          <c:showBubbleSize val="0"/>
        </c:dLbls>
        <c:axId val="275611232"/>
        <c:axId val="275612800"/>
      </c:scatterChart>
      <c:valAx>
        <c:axId val="275611232"/>
        <c:scaling>
          <c:orientation val="minMax"/>
          <c:max val="410"/>
          <c:min val="220"/>
        </c:scaling>
        <c:delete val="0"/>
        <c:axPos val="b"/>
        <c:title>
          <c:tx>
            <c:rich>
              <a:bodyPr/>
              <a:lstStyle/>
              <a:p>
                <a:pPr>
                  <a:defRPr/>
                </a:pPr>
                <a:r>
                  <a:rPr lang="en-CA"/>
                  <a:t>wavelength (nm)</a:t>
                </a:r>
              </a:p>
            </c:rich>
          </c:tx>
          <c:overlay val="0"/>
        </c:title>
        <c:numFmt formatCode="General" sourceLinked="1"/>
        <c:majorTickMark val="none"/>
        <c:minorTickMark val="none"/>
        <c:tickLblPos val="nextTo"/>
        <c:crossAx val="275612800"/>
        <c:crosses val="autoZero"/>
        <c:crossBetween val="midCat"/>
      </c:valAx>
      <c:valAx>
        <c:axId val="275612800"/>
        <c:scaling>
          <c:orientation val="minMax"/>
        </c:scaling>
        <c:delete val="0"/>
        <c:axPos val="l"/>
        <c:majorGridlines/>
        <c:title>
          <c:tx>
            <c:rich>
              <a:bodyPr/>
              <a:lstStyle/>
              <a:p>
                <a:pPr>
                  <a:defRPr/>
                </a:pPr>
                <a:r>
                  <a:rPr lang="en-CA"/>
                  <a:t>emission</a:t>
                </a:r>
                <a:r>
                  <a:rPr lang="en-CA" baseline="0"/>
                  <a:t> intensity/ source power (S/mv)</a:t>
                </a:r>
                <a:endParaRPr lang="en-CA"/>
              </a:p>
            </c:rich>
          </c:tx>
          <c:overlay val="0"/>
        </c:title>
        <c:numFmt formatCode="General" sourceLinked="1"/>
        <c:majorTickMark val="none"/>
        <c:minorTickMark val="none"/>
        <c:tickLblPos val="nextTo"/>
        <c:crossAx val="275611232"/>
        <c:crosses val="autoZero"/>
        <c:crossBetween val="midCat"/>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CA" sz="1000"/>
              <a:t>Emission spectra with 365 nm excitation</a:t>
            </a:r>
          </a:p>
        </c:rich>
      </c:tx>
      <c:overlay val="1"/>
    </c:title>
    <c:autoTitleDeleted val="0"/>
    <c:plotArea>
      <c:layout>
        <c:manualLayout>
          <c:layoutTarget val="inner"/>
          <c:xMode val="edge"/>
          <c:yMode val="edge"/>
          <c:x val="0.18722462817147856"/>
          <c:y val="0.10695610965296004"/>
          <c:w val="0.7610949256342957"/>
          <c:h val="0.67889253426655005"/>
        </c:manualLayout>
      </c:layout>
      <c:scatterChart>
        <c:scatterStyle val="lineMarker"/>
        <c:varyColors val="0"/>
        <c:ser>
          <c:idx val="0"/>
          <c:order val="0"/>
          <c:spPr>
            <a:ln w="28575">
              <a:noFill/>
            </a:ln>
          </c:spPr>
          <c:xVal>
            <c:numRef>
              <c:f>'1a3'!$A$1:$A$312</c:f>
              <c:numCache>
                <c:formatCode>General</c:formatCode>
                <c:ptCount val="312"/>
                <c:pt idx="0">
                  <c:v>390</c:v>
                </c:pt>
                <c:pt idx="1">
                  <c:v>391</c:v>
                </c:pt>
                <c:pt idx="2">
                  <c:v>392</c:v>
                </c:pt>
                <c:pt idx="3">
                  <c:v>393</c:v>
                </c:pt>
                <c:pt idx="4">
                  <c:v>394</c:v>
                </c:pt>
                <c:pt idx="5">
                  <c:v>395</c:v>
                </c:pt>
                <c:pt idx="6">
                  <c:v>396</c:v>
                </c:pt>
                <c:pt idx="7">
                  <c:v>397</c:v>
                </c:pt>
                <c:pt idx="8">
                  <c:v>398</c:v>
                </c:pt>
                <c:pt idx="9">
                  <c:v>399</c:v>
                </c:pt>
                <c:pt idx="10">
                  <c:v>400</c:v>
                </c:pt>
                <c:pt idx="11">
                  <c:v>401</c:v>
                </c:pt>
                <c:pt idx="12">
                  <c:v>402</c:v>
                </c:pt>
                <c:pt idx="13">
                  <c:v>403</c:v>
                </c:pt>
                <c:pt idx="14">
                  <c:v>404</c:v>
                </c:pt>
                <c:pt idx="15">
                  <c:v>405</c:v>
                </c:pt>
                <c:pt idx="16">
                  <c:v>406</c:v>
                </c:pt>
                <c:pt idx="17">
                  <c:v>407</c:v>
                </c:pt>
                <c:pt idx="18">
                  <c:v>408</c:v>
                </c:pt>
                <c:pt idx="19">
                  <c:v>409</c:v>
                </c:pt>
                <c:pt idx="20">
                  <c:v>410</c:v>
                </c:pt>
                <c:pt idx="21">
                  <c:v>411</c:v>
                </c:pt>
                <c:pt idx="22">
                  <c:v>412</c:v>
                </c:pt>
                <c:pt idx="23">
                  <c:v>413</c:v>
                </c:pt>
                <c:pt idx="24">
                  <c:v>414</c:v>
                </c:pt>
                <c:pt idx="25">
                  <c:v>415</c:v>
                </c:pt>
                <c:pt idx="26">
                  <c:v>416</c:v>
                </c:pt>
                <c:pt idx="27">
                  <c:v>417</c:v>
                </c:pt>
                <c:pt idx="28">
                  <c:v>418</c:v>
                </c:pt>
                <c:pt idx="29">
                  <c:v>419</c:v>
                </c:pt>
                <c:pt idx="30">
                  <c:v>420</c:v>
                </c:pt>
                <c:pt idx="31">
                  <c:v>421</c:v>
                </c:pt>
                <c:pt idx="32">
                  <c:v>422</c:v>
                </c:pt>
                <c:pt idx="33">
                  <c:v>423</c:v>
                </c:pt>
                <c:pt idx="34">
                  <c:v>424</c:v>
                </c:pt>
                <c:pt idx="35">
                  <c:v>425</c:v>
                </c:pt>
                <c:pt idx="36">
                  <c:v>426</c:v>
                </c:pt>
                <c:pt idx="37">
                  <c:v>427</c:v>
                </c:pt>
                <c:pt idx="38">
                  <c:v>428</c:v>
                </c:pt>
                <c:pt idx="39">
                  <c:v>429</c:v>
                </c:pt>
                <c:pt idx="40">
                  <c:v>430</c:v>
                </c:pt>
                <c:pt idx="41">
                  <c:v>431</c:v>
                </c:pt>
                <c:pt idx="42">
                  <c:v>432</c:v>
                </c:pt>
                <c:pt idx="43">
                  <c:v>433</c:v>
                </c:pt>
                <c:pt idx="44">
                  <c:v>434</c:v>
                </c:pt>
                <c:pt idx="45">
                  <c:v>435</c:v>
                </c:pt>
                <c:pt idx="46">
                  <c:v>436</c:v>
                </c:pt>
                <c:pt idx="47">
                  <c:v>437</c:v>
                </c:pt>
                <c:pt idx="48">
                  <c:v>438</c:v>
                </c:pt>
                <c:pt idx="49">
                  <c:v>439</c:v>
                </c:pt>
                <c:pt idx="50">
                  <c:v>440</c:v>
                </c:pt>
                <c:pt idx="51">
                  <c:v>441</c:v>
                </c:pt>
                <c:pt idx="52">
                  <c:v>442</c:v>
                </c:pt>
                <c:pt idx="53">
                  <c:v>443</c:v>
                </c:pt>
                <c:pt idx="54">
                  <c:v>444</c:v>
                </c:pt>
                <c:pt idx="55">
                  <c:v>445</c:v>
                </c:pt>
                <c:pt idx="56">
                  <c:v>446</c:v>
                </c:pt>
                <c:pt idx="57">
                  <c:v>447</c:v>
                </c:pt>
                <c:pt idx="58">
                  <c:v>448</c:v>
                </c:pt>
                <c:pt idx="59">
                  <c:v>449</c:v>
                </c:pt>
                <c:pt idx="60">
                  <c:v>450</c:v>
                </c:pt>
                <c:pt idx="61">
                  <c:v>451</c:v>
                </c:pt>
                <c:pt idx="62">
                  <c:v>452</c:v>
                </c:pt>
                <c:pt idx="63">
                  <c:v>453</c:v>
                </c:pt>
                <c:pt idx="64">
                  <c:v>454</c:v>
                </c:pt>
                <c:pt idx="65">
                  <c:v>455</c:v>
                </c:pt>
                <c:pt idx="66">
                  <c:v>456</c:v>
                </c:pt>
                <c:pt idx="67">
                  <c:v>457</c:v>
                </c:pt>
                <c:pt idx="68">
                  <c:v>458</c:v>
                </c:pt>
                <c:pt idx="69">
                  <c:v>459</c:v>
                </c:pt>
                <c:pt idx="70">
                  <c:v>460</c:v>
                </c:pt>
                <c:pt idx="71">
                  <c:v>461</c:v>
                </c:pt>
                <c:pt idx="72">
                  <c:v>462</c:v>
                </c:pt>
                <c:pt idx="73">
                  <c:v>463</c:v>
                </c:pt>
                <c:pt idx="74">
                  <c:v>464</c:v>
                </c:pt>
                <c:pt idx="75">
                  <c:v>465</c:v>
                </c:pt>
                <c:pt idx="76">
                  <c:v>466</c:v>
                </c:pt>
                <c:pt idx="77">
                  <c:v>467</c:v>
                </c:pt>
                <c:pt idx="78">
                  <c:v>468</c:v>
                </c:pt>
                <c:pt idx="79">
                  <c:v>469</c:v>
                </c:pt>
                <c:pt idx="80">
                  <c:v>470</c:v>
                </c:pt>
                <c:pt idx="81">
                  <c:v>471</c:v>
                </c:pt>
                <c:pt idx="82">
                  <c:v>472</c:v>
                </c:pt>
                <c:pt idx="83">
                  <c:v>473</c:v>
                </c:pt>
                <c:pt idx="84">
                  <c:v>474</c:v>
                </c:pt>
                <c:pt idx="85">
                  <c:v>475</c:v>
                </c:pt>
                <c:pt idx="86">
                  <c:v>476</c:v>
                </c:pt>
                <c:pt idx="87">
                  <c:v>477</c:v>
                </c:pt>
                <c:pt idx="88">
                  <c:v>478</c:v>
                </c:pt>
                <c:pt idx="89">
                  <c:v>479</c:v>
                </c:pt>
                <c:pt idx="90">
                  <c:v>480</c:v>
                </c:pt>
                <c:pt idx="91">
                  <c:v>481</c:v>
                </c:pt>
                <c:pt idx="92">
                  <c:v>482</c:v>
                </c:pt>
                <c:pt idx="93">
                  <c:v>483</c:v>
                </c:pt>
                <c:pt idx="94">
                  <c:v>484</c:v>
                </c:pt>
                <c:pt idx="95">
                  <c:v>485</c:v>
                </c:pt>
                <c:pt idx="96">
                  <c:v>486</c:v>
                </c:pt>
                <c:pt idx="97">
                  <c:v>487</c:v>
                </c:pt>
                <c:pt idx="98">
                  <c:v>488</c:v>
                </c:pt>
                <c:pt idx="99">
                  <c:v>489</c:v>
                </c:pt>
                <c:pt idx="100">
                  <c:v>490</c:v>
                </c:pt>
                <c:pt idx="101">
                  <c:v>491</c:v>
                </c:pt>
                <c:pt idx="102">
                  <c:v>492</c:v>
                </c:pt>
                <c:pt idx="103">
                  <c:v>493</c:v>
                </c:pt>
                <c:pt idx="104">
                  <c:v>494</c:v>
                </c:pt>
                <c:pt idx="105">
                  <c:v>495</c:v>
                </c:pt>
                <c:pt idx="106">
                  <c:v>496</c:v>
                </c:pt>
                <c:pt idx="107">
                  <c:v>497</c:v>
                </c:pt>
                <c:pt idx="108">
                  <c:v>498</c:v>
                </c:pt>
                <c:pt idx="109">
                  <c:v>499</c:v>
                </c:pt>
                <c:pt idx="110">
                  <c:v>500</c:v>
                </c:pt>
                <c:pt idx="111">
                  <c:v>501</c:v>
                </c:pt>
                <c:pt idx="112">
                  <c:v>502</c:v>
                </c:pt>
                <c:pt idx="113">
                  <c:v>503</c:v>
                </c:pt>
                <c:pt idx="114">
                  <c:v>504</c:v>
                </c:pt>
                <c:pt idx="115">
                  <c:v>505</c:v>
                </c:pt>
                <c:pt idx="116">
                  <c:v>506</c:v>
                </c:pt>
                <c:pt idx="117">
                  <c:v>507</c:v>
                </c:pt>
                <c:pt idx="118">
                  <c:v>508</c:v>
                </c:pt>
                <c:pt idx="119">
                  <c:v>509</c:v>
                </c:pt>
                <c:pt idx="120">
                  <c:v>510</c:v>
                </c:pt>
                <c:pt idx="121">
                  <c:v>511</c:v>
                </c:pt>
                <c:pt idx="122">
                  <c:v>512</c:v>
                </c:pt>
                <c:pt idx="123">
                  <c:v>513</c:v>
                </c:pt>
                <c:pt idx="124">
                  <c:v>514</c:v>
                </c:pt>
                <c:pt idx="125">
                  <c:v>515</c:v>
                </c:pt>
                <c:pt idx="126">
                  <c:v>516</c:v>
                </c:pt>
                <c:pt idx="127">
                  <c:v>517</c:v>
                </c:pt>
                <c:pt idx="128">
                  <c:v>518</c:v>
                </c:pt>
                <c:pt idx="129">
                  <c:v>519</c:v>
                </c:pt>
                <c:pt idx="130">
                  <c:v>520</c:v>
                </c:pt>
                <c:pt idx="131">
                  <c:v>521</c:v>
                </c:pt>
                <c:pt idx="132">
                  <c:v>522</c:v>
                </c:pt>
                <c:pt idx="133">
                  <c:v>523</c:v>
                </c:pt>
                <c:pt idx="134">
                  <c:v>524</c:v>
                </c:pt>
                <c:pt idx="135">
                  <c:v>525</c:v>
                </c:pt>
                <c:pt idx="136">
                  <c:v>526</c:v>
                </c:pt>
                <c:pt idx="137">
                  <c:v>527</c:v>
                </c:pt>
                <c:pt idx="138">
                  <c:v>528</c:v>
                </c:pt>
                <c:pt idx="139">
                  <c:v>529</c:v>
                </c:pt>
                <c:pt idx="140">
                  <c:v>530</c:v>
                </c:pt>
                <c:pt idx="141">
                  <c:v>531</c:v>
                </c:pt>
                <c:pt idx="142">
                  <c:v>532</c:v>
                </c:pt>
                <c:pt idx="143">
                  <c:v>533</c:v>
                </c:pt>
                <c:pt idx="144">
                  <c:v>534</c:v>
                </c:pt>
                <c:pt idx="145">
                  <c:v>535</c:v>
                </c:pt>
                <c:pt idx="146">
                  <c:v>536</c:v>
                </c:pt>
                <c:pt idx="147">
                  <c:v>537</c:v>
                </c:pt>
                <c:pt idx="148">
                  <c:v>538</c:v>
                </c:pt>
                <c:pt idx="149">
                  <c:v>539</c:v>
                </c:pt>
                <c:pt idx="150">
                  <c:v>540</c:v>
                </c:pt>
                <c:pt idx="151">
                  <c:v>541</c:v>
                </c:pt>
                <c:pt idx="152">
                  <c:v>542</c:v>
                </c:pt>
                <c:pt idx="153">
                  <c:v>543</c:v>
                </c:pt>
                <c:pt idx="154">
                  <c:v>544</c:v>
                </c:pt>
                <c:pt idx="155">
                  <c:v>545</c:v>
                </c:pt>
                <c:pt idx="156">
                  <c:v>546</c:v>
                </c:pt>
                <c:pt idx="157">
                  <c:v>547</c:v>
                </c:pt>
                <c:pt idx="158">
                  <c:v>548</c:v>
                </c:pt>
                <c:pt idx="159">
                  <c:v>549</c:v>
                </c:pt>
                <c:pt idx="160">
                  <c:v>550</c:v>
                </c:pt>
                <c:pt idx="161">
                  <c:v>551</c:v>
                </c:pt>
                <c:pt idx="162">
                  <c:v>552</c:v>
                </c:pt>
                <c:pt idx="163">
                  <c:v>553</c:v>
                </c:pt>
                <c:pt idx="164">
                  <c:v>554</c:v>
                </c:pt>
                <c:pt idx="165">
                  <c:v>555</c:v>
                </c:pt>
                <c:pt idx="166">
                  <c:v>556</c:v>
                </c:pt>
                <c:pt idx="167">
                  <c:v>557</c:v>
                </c:pt>
                <c:pt idx="168">
                  <c:v>558</c:v>
                </c:pt>
                <c:pt idx="169">
                  <c:v>559</c:v>
                </c:pt>
                <c:pt idx="170">
                  <c:v>560</c:v>
                </c:pt>
                <c:pt idx="171">
                  <c:v>561</c:v>
                </c:pt>
                <c:pt idx="172">
                  <c:v>562</c:v>
                </c:pt>
                <c:pt idx="173">
                  <c:v>563</c:v>
                </c:pt>
                <c:pt idx="174">
                  <c:v>564</c:v>
                </c:pt>
                <c:pt idx="175">
                  <c:v>565</c:v>
                </c:pt>
                <c:pt idx="176">
                  <c:v>566</c:v>
                </c:pt>
                <c:pt idx="177">
                  <c:v>567</c:v>
                </c:pt>
                <c:pt idx="178">
                  <c:v>568</c:v>
                </c:pt>
                <c:pt idx="179">
                  <c:v>569</c:v>
                </c:pt>
                <c:pt idx="180">
                  <c:v>570</c:v>
                </c:pt>
                <c:pt idx="181">
                  <c:v>571</c:v>
                </c:pt>
                <c:pt idx="182">
                  <c:v>572</c:v>
                </c:pt>
                <c:pt idx="183">
                  <c:v>573</c:v>
                </c:pt>
                <c:pt idx="184">
                  <c:v>574</c:v>
                </c:pt>
                <c:pt idx="185">
                  <c:v>575</c:v>
                </c:pt>
                <c:pt idx="186">
                  <c:v>576</c:v>
                </c:pt>
                <c:pt idx="187">
                  <c:v>577</c:v>
                </c:pt>
                <c:pt idx="188">
                  <c:v>578</c:v>
                </c:pt>
                <c:pt idx="189">
                  <c:v>579</c:v>
                </c:pt>
                <c:pt idx="190">
                  <c:v>580</c:v>
                </c:pt>
                <c:pt idx="191">
                  <c:v>581</c:v>
                </c:pt>
                <c:pt idx="192">
                  <c:v>582</c:v>
                </c:pt>
                <c:pt idx="193">
                  <c:v>583</c:v>
                </c:pt>
                <c:pt idx="194">
                  <c:v>584</c:v>
                </c:pt>
                <c:pt idx="195">
                  <c:v>585</c:v>
                </c:pt>
                <c:pt idx="196">
                  <c:v>586</c:v>
                </c:pt>
                <c:pt idx="197">
                  <c:v>587</c:v>
                </c:pt>
                <c:pt idx="198">
                  <c:v>588</c:v>
                </c:pt>
                <c:pt idx="199">
                  <c:v>589</c:v>
                </c:pt>
                <c:pt idx="200">
                  <c:v>590</c:v>
                </c:pt>
                <c:pt idx="201">
                  <c:v>591</c:v>
                </c:pt>
                <c:pt idx="202">
                  <c:v>592</c:v>
                </c:pt>
                <c:pt idx="203">
                  <c:v>593</c:v>
                </c:pt>
                <c:pt idx="204">
                  <c:v>594</c:v>
                </c:pt>
                <c:pt idx="205">
                  <c:v>595</c:v>
                </c:pt>
                <c:pt idx="206">
                  <c:v>596</c:v>
                </c:pt>
                <c:pt idx="207">
                  <c:v>597</c:v>
                </c:pt>
                <c:pt idx="208">
                  <c:v>598</c:v>
                </c:pt>
                <c:pt idx="209">
                  <c:v>599</c:v>
                </c:pt>
                <c:pt idx="210">
                  <c:v>600</c:v>
                </c:pt>
                <c:pt idx="211">
                  <c:v>601</c:v>
                </c:pt>
                <c:pt idx="212">
                  <c:v>602</c:v>
                </c:pt>
                <c:pt idx="213">
                  <c:v>603</c:v>
                </c:pt>
                <c:pt idx="214">
                  <c:v>604</c:v>
                </c:pt>
                <c:pt idx="215">
                  <c:v>605</c:v>
                </c:pt>
                <c:pt idx="216">
                  <c:v>606</c:v>
                </c:pt>
                <c:pt idx="217">
                  <c:v>607</c:v>
                </c:pt>
                <c:pt idx="218">
                  <c:v>608</c:v>
                </c:pt>
                <c:pt idx="219">
                  <c:v>609</c:v>
                </c:pt>
                <c:pt idx="220">
                  <c:v>610</c:v>
                </c:pt>
                <c:pt idx="221">
                  <c:v>611</c:v>
                </c:pt>
                <c:pt idx="222">
                  <c:v>612</c:v>
                </c:pt>
                <c:pt idx="223">
                  <c:v>613</c:v>
                </c:pt>
                <c:pt idx="224">
                  <c:v>614</c:v>
                </c:pt>
                <c:pt idx="225">
                  <c:v>615</c:v>
                </c:pt>
                <c:pt idx="226">
                  <c:v>616</c:v>
                </c:pt>
                <c:pt idx="227">
                  <c:v>617</c:v>
                </c:pt>
                <c:pt idx="228">
                  <c:v>618</c:v>
                </c:pt>
                <c:pt idx="229">
                  <c:v>619</c:v>
                </c:pt>
                <c:pt idx="230">
                  <c:v>620</c:v>
                </c:pt>
                <c:pt idx="231">
                  <c:v>621</c:v>
                </c:pt>
                <c:pt idx="232">
                  <c:v>622</c:v>
                </c:pt>
                <c:pt idx="233">
                  <c:v>623</c:v>
                </c:pt>
                <c:pt idx="234">
                  <c:v>624</c:v>
                </c:pt>
                <c:pt idx="235">
                  <c:v>625</c:v>
                </c:pt>
                <c:pt idx="236">
                  <c:v>626</c:v>
                </c:pt>
                <c:pt idx="237">
                  <c:v>627</c:v>
                </c:pt>
                <c:pt idx="238">
                  <c:v>628</c:v>
                </c:pt>
                <c:pt idx="239">
                  <c:v>629</c:v>
                </c:pt>
                <c:pt idx="240">
                  <c:v>630</c:v>
                </c:pt>
                <c:pt idx="241">
                  <c:v>631</c:v>
                </c:pt>
                <c:pt idx="242">
                  <c:v>632</c:v>
                </c:pt>
                <c:pt idx="243">
                  <c:v>633</c:v>
                </c:pt>
                <c:pt idx="244">
                  <c:v>634</c:v>
                </c:pt>
                <c:pt idx="245">
                  <c:v>635</c:v>
                </c:pt>
                <c:pt idx="246">
                  <c:v>636</c:v>
                </c:pt>
                <c:pt idx="247">
                  <c:v>637</c:v>
                </c:pt>
                <c:pt idx="248">
                  <c:v>638</c:v>
                </c:pt>
                <c:pt idx="249">
                  <c:v>639</c:v>
                </c:pt>
                <c:pt idx="250">
                  <c:v>640</c:v>
                </c:pt>
                <c:pt idx="251">
                  <c:v>641</c:v>
                </c:pt>
                <c:pt idx="252">
                  <c:v>642</c:v>
                </c:pt>
                <c:pt idx="253">
                  <c:v>643</c:v>
                </c:pt>
                <c:pt idx="254">
                  <c:v>644</c:v>
                </c:pt>
                <c:pt idx="255">
                  <c:v>645</c:v>
                </c:pt>
                <c:pt idx="256">
                  <c:v>646</c:v>
                </c:pt>
                <c:pt idx="257">
                  <c:v>647</c:v>
                </c:pt>
                <c:pt idx="258">
                  <c:v>648</c:v>
                </c:pt>
                <c:pt idx="259">
                  <c:v>649</c:v>
                </c:pt>
                <c:pt idx="260">
                  <c:v>650</c:v>
                </c:pt>
                <c:pt idx="261">
                  <c:v>651</c:v>
                </c:pt>
                <c:pt idx="262">
                  <c:v>652</c:v>
                </c:pt>
                <c:pt idx="263">
                  <c:v>653</c:v>
                </c:pt>
                <c:pt idx="264">
                  <c:v>654</c:v>
                </c:pt>
                <c:pt idx="265">
                  <c:v>655</c:v>
                </c:pt>
                <c:pt idx="266">
                  <c:v>656</c:v>
                </c:pt>
                <c:pt idx="267">
                  <c:v>657</c:v>
                </c:pt>
                <c:pt idx="268">
                  <c:v>658</c:v>
                </c:pt>
                <c:pt idx="269">
                  <c:v>659</c:v>
                </c:pt>
                <c:pt idx="270">
                  <c:v>660</c:v>
                </c:pt>
                <c:pt idx="271">
                  <c:v>661</c:v>
                </c:pt>
                <c:pt idx="272">
                  <c:v>662</c:v>
                </c:pt>
                <c:pt idx="273">
                  <c:v>663</c:v>
                </c:pt>
                <c:pt idx="274">
                  <c:v>664</c:v>
                </c:pt>
                <c:pt idx="275">
                  <c:v>665</c:v>
                </c:pt>
                <c:pt idx="276">
                  <c:v>666</c:v>
                </c:pt>
                <c:pt idx="277">
                  <c:v>667</c:v>
                </c:pt>
                <c:pt idx="278">
                  <c:v>668</c:v>
                </c:pt>
                <c:pt idx="279">
                  <c:v>669</c:v>
                </c:pt>
                <c:pt idx="280">
                  <c:v>670</c:v>
                </c:pt>
                <c:pt idx="281">
                  <c:v>671</c:v>
                </c:pt>
                <c:pt idx="282">
                  <c:v>672</c:v>
                </c:pt>
                <c:pt idx="283">
                  <c:v>673</c:v>
                </c:pt>
                <c:pt idx="284">
                  <c:v>674</c:v>
                </c:pt>
                <c:pt idx="285">
                  <c:v>675</c:v>
                </c:pt>
                <c:pt idx="286">
                  <c:v>676</c:v>
                </c:pt>
                <c:pt idx="287">
                  <c:v>677</c:v>
                </c:pt>
                <c:pt idx="288">
                  <c:v>678</c:v>
                </c:pt>
                <c:pt idx="289">
                  <c:v>679</c:v>
                </c:pt>
                <c:pt idx="290">
                  <c:v>680</c:v>
                </c:pt>
                <c:pt idx="291">
                  <c:v>681</c:v>
                </c:pt>
                <c:pt idx="292">
                  <c:v>682</c:v>
                </c:pt>
                <c:pt idx="293">
                  <c:v>683</c:v>
                </c:pt>
                <c:pt idx="294">
                  <c:v>684</c:v>
                </c:pt>
                <c:pt idx="295">
                  <c:v>685</c:v>
                </c:pt>
                <c:pt idx="296">
                  <c:v>686</c:v>
                </c:pt>
                <c:pt idx="297">
                  <c:v>687</c:v>
                </c:pt>
                <c:pt idx="298">
                  <c:v>688</c:v>
                </c:pt>
                <c:pt idx="299">
                  <c:v>689</c:v>
                </c:pt>
                <c:pt idx="300">
                  <c:v>690</c:v>
                </c:pt>
                <c:pt idx="301">
                  <c:v>691</c:v>
                </c:pt>
                <c:pt idx="302">
                  <c:v>692</c:v>
                </c:pt>
                <c:pt idx="303">
                  <c:v>693</c:v>
                </c:pt>
                <c:pt idx="304">
                  <c:v>694</c:v>
                </c:pt>
                <c:pt idx="305">
                  <c:v>695</c:v>
                </c:pt>
                <c:pt idx="306">
                  <c:v>696</c:v>
                </c:pt>
                <c:pt idx="307">
                  <c:v>697</c:v>
                </c:pt>
                <c:pt idx="308">
                  <c:v>698</c:v>
                </c:pt>
                <c:pt idx="309">
                  <c:v>699</c:v>
                </c:pt>
                <c:pt idx="310">
                  <c:v>700</c:v>
                </c:pt>
              </c:numCache>
            </c:numRef>
          </c:xVal>
          <c:yVal>
            <c:numRef>
              <c:f>'1a3'!$B$1:$B$312</c:f>
              <c:numCache>
                <c:formatCode>General</c:formatCode>
                <c:ptCount val="312"/>
                <c:pt idx="0">
                  <c:v>103302</c:v>
                </c:pt>
                <c:pt idx="1">
                  <c:v>105936</c:v>
                </c:pt>
                <c:pt idx="2">
                  <c:v>107898</c:v>
                </c:pt>
                <c:pt idx="3">
                  <c:v>110512</c:v>
                </c:pt>
                <c:pt idx="4">
                  <c:v>114290</c:v>
                </c:pt>
                <c:pt idx="5">
                  <c:v>115594</c:v>
                </c:pt>
                <c:pt idx="6">
                  <c:v>118718</c:v>
                </c:pt>
                <c:pt idx="7">
                  <c:v>122738</c:v>
                </c:pt>
                <c:pt idx="8">
                  <c:v>126996</c:v>
                </c:pt>
                <c:pt idx="9">
                  <c:v>132044</c:v>
                </c:pt>
                <c:pt idx="10">
                  <c:v>138676</c:v>
                </c:pt>
                <c:pt idx="11">
                  <c:v>145682</c:v>
                </c:pt>
                <c:pt idx="12">
                  <c:v>154476</c:v>
                </c:pt>
                <c:pt idx="13">
                  <c:v>163946</c:v>
                </c:pt>
                <c:pt idx="14">
                  <c:v>173620</c:v>
                </c:pt>
                <c:pt idx="15">
                  <c:v>184458</c:v>
                </c:pt>
                <c:pt idx="16">
                  <c:v>193984</c:v>
                </c:pt>
                <c:pt idx="17">
                  <c:v>203214</c:v>
                </c:pt>
                <c:pt idx="18">
                  <c:v>211496</c:v>
                </c:pt>
                <c:pt idx="19">
                  <c:v>220504</c:v>
                </c:pt>
                <c:pt idx="20">
                  <c:v>226098</c:v>
                </c:pt>
                <c:pt idx="21">
                  <c:v>229222</c:v>
                </c:pt>
                <c:pt idx="22">
                  <c:v>231498</c:v>
                </c:pt>
                <c:pt idx="23">
                  <c:v>231994</c:v>
                </c:pt>
                <c:pt idx="24">
                  <c:v>231922</c:v>
                </c:pt>
                <c:pt idx="25">
                  <c:v>228916</c:v>
                </c:pt>
                <c:pt idx="26">
                  <c:v>226288</c:v>
                </c:pt>
                <c:pt idx="27">
                  <c:v>223170</c:v>
                </c:pt>
                <c:pt idx="28">
                  <c:v>222796</c:v>
                </c:pt>
                <c:pt idx="29">
                  <c:v>219570</c:v>
                </c:pt>
                <c:pt idx="30">
                  <c:v>219066</c:v>
                </c:pt>
                <c:pt idx="31">
                  <c:v>217928</c:v>
                </c:pt>
                <c:pt idx="32">
                  <c:v>217190</c:v>
                </c:pt>
                <c:pt idx="33">
                  <c:v>218372</c:v>
                </c:pt>
                <c:pt idx="34">
                  <c:v>219396</c:v>
                </c:pt>
                <c:pt idx="35">
                  <c:v>221080</c:v>
                </c:pt>
                <c:pt idx="36">
                  <c:v>222962</c:v>
                </c:pt>
                <c:pt idx="37">
                  <c:v>223614</c:v>
                </c:pt>
                <c:pt idx="38">
                  <c:v>226142</c:v>
                </c:pt>
                <c:pt idx="39">
                  <c:v>229602</c:v>
                </c:pt>
                <c:pt idx="40">
                  <c:v>230752</c:v>
                </c:pt>
                <c:pt idx="41">
                  <c:v>233604</c:v>
                </c:pt>
                <c:pt idx="42">
                  <c:v>235478</c:v>
                </c:pt>
                <c:pt idx="43">
                  <c:v>239386</c:v>
                </c:pt>
                <c:pt idx="44">
                  <c:v>242846</c:v>
                </c:pt>
                <c:pt idx="45">
                  <c:v>244602</c:v>
                </c:pt>
                <c:pt idx="46">
                  <c:v>247330</c:v>
                </c:pt>
                <c:pt idx="47">
                  <c:v>250836</c:v>
                </c:pt>
                <c:pt idx="48">
                  <c:v>251894</c:v>
                </c:pt>
                <c:pt idx="49">
                  <c:v>253204</c:v>
                </c:pt>
                <c:pt idx="50">
                  <c:v>255930</c:v>
                </c:pt>
                <c:pt idx="51">
                  <c:v>257720</c:v>
                </c:pt>
                <c:pt idx="52">
                  <c:v>259094</c:v>
                </c:pt>
                <c:pt idx="53">
                  <c:v>260234</c:v>
                </c:pt>
                <c:pt idx="54">
                  <c:v>260342</c:v>
                </c:pt>
                <c:pt idx="55">
                  <c:v>261148</c:v>
                </c:pt>
                <c:pt idx="56">
                  <c:v>261602</c:v>
                </c:pt>
                <c:pt idx="57">
                  <c:v>262168</c:v>
                </c:pt>
                <c:pt idx="58">
                  <c:v>262202</c:v>
                </c:pt>
                <c:pt idx="59">
                  <c:v>261352</c:v>
                </c:pt>
                <c:pt idx="60">
                  <c:v>260474</c:v>
                </c:pt>
                <c:pt idx="61">
                  <c:v>262854</c:v>
                </c:pt>
                <c:pt idx="62">
                  <c:v>260438</c:v>
                </c:pt>
                <c:pt idx="63">
                  <c:v>259864</c:v>
                </c:pt>
                <c:pt idx="64">
                  <c:v>259728</c:v>
                </c:pt>
                <c:pt idx="65">
                  <c:v>260116</c:v>
                </c:pt>
                <c:pt idx="66">
                  <c:v>258590</c:v>
                </c:pt>
                <c:pt idx="67">
                  <c:v>257818</c:v>
                </c:pt>
                <c:pt idx="68">
                  <c:v>256914</c:v>
                </c:pt>
                <c:pt idx="69">
                  <c:v>258024</c:v>
                </c:pt>
                <c:pt idx="70">
                  <c:v>255990</c:v>
                </c:pt>
                <c:pt idx="71">
                  <c:v>256694</c:v>
                </c:pt>
                <c:pt idx="72">
                  <c:v>254960</c:v>
                </c:pt>
                <c:pt idx="73">
                  <c:v>255126</c:v>
                </c:pt>
                <c:pt idx="74">
                  <c:v>252480</c:v>
                </c:pt>
                <c:pt idx="75">
                  <c:v>253188</c:v>
                </c:pt>
                <c:pt idx="76">
                  <c:v>251916</c:v>
                </c:pt>
                <c:pt idx="77">
                  <c:v>251620</c:v>
                </c:pt>
                <c:pt idx="78">
                  <c:v>250208</c:v>
                </c:pt>
                <c:pt idx="79">
                  <c:v>249412</c:v>
                </c:pt>
                <c:pt idx="80">
                  <c:v>246744</c:v>
                </c:pt>
                <c:pt idx="81">
                  <c:v>246052</c:v>
                </c:pt>
                <c:pt idx="82">
                  <c:v>245870</c:v>
                </c:pt>
                <c:pt idx="83">
                  <c:v>243040</c:v>
                </c:pt>
                <c:pt idx="84">
                  <c:v>241452</c:v>
                </c:pt>
                <c:pt idx="85">
                  <c:v>239714</c:v>
                </c:pt>
                <c:pt idx="86">
                  <c:v>238060</c:v>
                </c:pt>
                <c:pt idx="87">
                  <c:v>237654</c:v>
                </c:pt>
                <c:pt idx="88">
                  <c:v>236138</c:v>
                </c:pt>
                <c:pt idx="89">
                  <c:v>234596</c:v>
                </c:pt>
                <c:pt idx="90">
                  <c:v>233178</c:v>
                </c:pt>
                <c:pt idx="91">
                  <c:v>231020</c:v>
                </c:pt>
                <c:pt idx="92">
                  <c:v>228974</c:v>
                </c:pt>
                <c:pt idx="93">
                  <c:v>228868</c:v>
                </c:pt>
                <c:pt idx="94">
                  <c:v>225706</c:v>
                </c:pt>
                <c:pt idx="95">
                  <c:v>224586</c:v>
                </c:pt>
                <c:pt idx="96">
                  <c:v>221598</c:v>
                </c:pt>
                <c:pt idx="97">
                  <c:v>221416</c:v>
                </c:pt>
                <c:pt idx="98">
                  <c:v>219678</c:v>
                </c:pt>
                <c:pt idx="99">
                  <c:v>217414</c:v>
                </c:pt>
                <c:pt idx="100">
                  <c:v>216346</c:v>
                </c:pt>
                <c:pt idx="101">
                  <c:v>214850</c:v>
                </c:pt>
                <c:pt idx="102">
                  <c:v>212026</c:v>
                </c:pt>
                <c:pt idx="103">
                  <c:v>211176</c:v>
                </c:pt>
                <c:pt idx="104">
                  <c:v>208842</c:v>
                </c:pt>
                <c:pt idx="105">
                  <c:v>208006</c:v>
                </c:pt>
                <c:pt idx="106">
                  <c:v>206104</c:v>
                </c:pt>
                <c:pt idx="107">
                  <c:v>204020</c:v>
                </c:pt>
                <c:pt idx="108">
                  <c:v>201764</c:v>
                </c:pt>
                <c:pt idx="109">
                  <c:v>199944</c:v>
                </c:pt>
                <c:pt idx="110">
                  <c:v>198334</c:v>
                </c:pt>
                <c:pt idx="111">
                  <c:v>195906</c:v>
                </c:pt>
                <c:pt idx="112">
                  <c:v>193538</c:v>
                </c:pt>
                <c:pt idx="113">
                  <c:v>191690</c:v>
                </c:pt>
                <c:pt idx="114">
                  <c:v>191358</c:v>
                </c:pt>
                <c:pt idx="115">
                  <c:v>187570</c:v>
                </c:pt>
                <c:pt idx="116">
                  <c:v>186524</c:v>
                </c:pt>
                <c:pt idx="117">
                  <c:v>184376</c:v>
                </c:pt>
                <c:pt idx="118">
                  <c:v>182986</c:v>
                </c:pt>
                <c:pt idx="119">
                  <c:v>181124</c:v>
                </c:pt>
                <c:pt idx="120">
                  <c:v>178504</c:v>
                </c:pt>
                <c:pt idx="121">
                  <c:v>176198</c:v>
                </c:pt>
                <c:pt idx="122">
                  <c:v>174132</c:v>
                </c:pt>
                <c:pt idx="123">
                  <c:v>171850</c:v>
                </c:pt>
                <c:pt idx="124">
                  <c:v>170404</c:v>
                </c:pt>
                <c:pt idx="125">
                  <c:v>169032</c:v>
                </c:pt>
                <c:pt idx="126">
                  <c:v>166710</c:v>
                </c:pt>
                <c:pt idx="127">
                  <c:v>165738</c:v>
                </c:pt>
                <c:pt idx="128">
                  <c:v>162864</c:v>
                </c:pt>
                <c:pt idx="129">
                  <c:v>161846</c:v>
                </c:pt>
                <c:pt idx="130">
                  <c:v>159312</c:v>
                </c:pt>
                <c:pt idx="131">
                  <c:v>157120</c:v>
                </c:pt>
                <c:pt idx="132">
                  <c:v>155336</c:v>
                </c:pt>
                <c:pt idx="133">
                  <c:v>153530</c:v>
                </c:pt>
                <c:pt idx="134">
                  <c:v>152952</c:v>
                </c:pt>
                <c:pt idx="135">
                  <c:v>151170</c:v>
                </c:pt>
                <c:pt idx="136">
                  <c:v>148698</c:v>
                </c:pt>
                <c:pt idx="137">
                  <c:v>147214</c:v>
                </c:pt>
                <c:pt idx="138">
                  <c:v>144622</c:v>
                </c:pt>
                <c:pt idx="139">
                  <c:v>144162</c:v>
                </c:pt>
                <c:pt idx="140">
                  <c:v>141948</c:v>
                </c:pt>
                <c:pt idx="141">
                  <c:v>140194</c:v>
                </c:pt>
                <c:pt idx="142">
                  <c:v>139798</c:v>
                </c:pt>
                <c:pt idx="143">
                  <c:v>137942</c:v>
                </c:pt>
                <c:pt idx="144">
                  <c:v>135808</c:v>
                </c:pt>
                <c:pt idx="145">
                  <c:v>134492</c:v>
                </c:pt>
                <c:pt idx="146">
                  <c:v>132568</c:v>
                </c:pt>
                <c:pt idx="147">
                  <c:v>131446</c:v>
                </c:pt>
                <c:pt idx="148">
                  <c:v>130160</c:v>
                </c:pt>
                <c:pt idx="149">
                  <c:v>127814</c:v>
                </c:pt>
                <c:pt idx="150">
                  <c:v>127448</c:v>
                </c:pt>
                <c:pt idx="151">
                  <c:v>125676</c:v>
                </c:pt>
                <c:pt idx="152">
                  <c:v>122676</c:v>
                </c:pt>
                <c:pt idx="153">
                  <c:v>122588</c:v>
                </c:pt>
                <c:pt idx="154">
                  <c:v>121114</c:v>
                </c:pt>
                <c:pt idx="155">
                  <c:v>119216</c:v>
                </c:pt>
                <c:pt idx="156">
                  <c:v>117224</c:v>
                </c:pt>
                <c:pt idx="157">
                  <c:v>116310</c:v>
                </c:pt>
                <c:pt idx="158">
                  <c:v>114898</c:v>
                </c:pt>
                <c:pt idx="159">
                  <c:v>113346</c:v>
                </c:pt>
                <c:pt idx="160">
                  <c:v>112572</c:v>
                </c:pt>
                <c:pt idx="161">
                  <c:v>111060</c:v>
                </c:pt>
                <c:pt idx="162">
                  <c:v>108596</c:v>
                </c:pt>
                <c:pt idx="163">
                  <c:v>108378</c:v>
                </c:pt>
                <c:pt idx="164">
                  <c:v>107212</c:v>
                </c:pt>
                <c:pt idx="165">
                  <c:v>106684</c:v>
                </c:pt>
                <c:pt idx="166">
                  <c:v>104540</c:v>
                </c:pt>
                <c:pt idx="167">
                  <c:v>101828</c:v>
                </c:pt>
                <c:pt idx="168">
                  <c:v>101218</c:v>
                </c:pt>
                <c:pt idx="169">
                  <c:v>100320</c:v>
                </c:pt>
                <c:pt idx="170">
                  <c:v>99390</c:v>
                </c:pt>
                <c:pt idx="171">
                  <c:v>96534</c:v>
                </c:pt>
                <c:pt idx="172">
                  <c:v>96280</c:v>
                </c:pt>
                <c:pt idx="173">
                  <c:v>94152</c:v>
                </c:pt>
                <c:pt idx="174">
                  <c:v>93090</c:v>
                </c:pt>
                <c:pt idx="175">
                  <c:v>92678</c:v>
                </c:pt>
                <c:pt idx="176">
                  <c:v>90406</c:v>
                </c:pt>
                <c:pt idx="177">
                  <c:v>89914</c:v>
                </c:pt>
                <c:pt idx="178">
                  <c:v>89286</c:v>
                </c:pt>
                <c:pt idx="179">
                  <c:v>87018</c:v>
                </c:pt>
                <c:pt idx="180">
                  <c:v>86048</c:v>
                </c:pt>
                <c:pt idx="181">
                  <c:v>84838</c:v>
                </c:pt>
                <c:pt idx="182">
                  <c:v>83716</c:v>
                </c:pt>
                <c:pt idx="183">
                  <c:v>82816</c:v>
                </c:pt>
                <c:pt idx="184">
                  <c:v>80794</c:v>
                </c:pt>
                <c:pt idx="185">
                  <c:v>79540</c:v>
                </c:pt>
                <c:pt idx="186">
                  <c:v>79148</c:v>
                </c:pt>
                <c:pt idx="187">
                  <c:v>77612</c:v>
                </c:pt>
                <c:pt idx="188">
                  <c:v>76350</c:v>
                </c:pt>
                <c:pt idx="189">
                  <c:v>74432</c:v>
                </c:pt>
                <c:pt idx="190">
                  <c:v>73374</c:v>
                </c:pt>
                <c:pt idx="191">
                  <c:v>73188</c:v>
                </c:pt>
                <c:pt idx="192">
                  <c:v>72658</c:v>
                </c:pt>
                <c:pt idx="193">
                  <c:v>71380</c:v>
                </c:pt>
                <c:pt idx="194">
                  <c:v>70492</c:v>
                </c:pt>
                <c:pt idx="195">
                  <c:v>69350</c:v>
                </c:pt>
                <c:pt idx="196">
                  <c:v>67908</c:v>
                </c:pt>
                <c:pt idx="197">
                  <c:v>66762</c:v>
                </c:pt>
                <c:pt idx="198">
                  <c:v>66320</c:v>
                </c:pt>
                <c:pt idx="199">
                  <c:v>64948</c:v>
                </c:pt>
                <c:pt idx="200">
                  <c:v>64144</c:v>
                </c:pt>
                <c:pt idx="201">
                  <c:v>62502</c:v>
                </c:pt>
                <c:pt idx="202">
                  <c:v>61982</c:v>
                </c:pt>
                <c:pt idx="203">
                  <c:v>61208</c:v>
                </c:pt>
                <c:pt idx="204">
                  <c:v>59544</c:v>
                </c:pt>
                <c:pt idx="205">
                  <c:v>58428</c:v>
                </c:pt>
                <c:pt idx="206">
                  <c:v>57044</c:v>
                </c:pt>
                <c:pt idx="207">
                  <c:v>56712</c:v>
                </c:pt>
                <c:pt idx="208">
                  <c:v>54780</c:v>
                </c:pt>
                <c:pt idx="209">
                  <c:v>54388</c:v>
                </c:pt>
                <c:pt idx="210">
                  <c:v>53804</c:v>
                </c:pt>
                <c:pt idx="211">
                  <c:v>52382</c:v>
                </c:pt>
                <c:pt idx="212">
                  <c:v>51948</c:v>
                </c:pt>
                <c:pt idx="213">
                  <c:v>50580</c:v>
                </c:pt>
                <c:pt idx="214">
                  <c:v>50178</c:v>
                </c:pt>
                <c:pt idx="215">
                  <c:v>48996</c:v>
                </c:pt>
                <c:pt idx="216">
                  <c:v>47804</c:v>
                </c:pt>
                <c:pt idx="217">
                  <c:v>47032</c:v>
                </c:pt>
                <c:pt idx="218">
                  <c:v>46302</c:v>
                </c:pt>
                <c:pt idx="219">
                  <c:v>44504</c:v>
                </c:pt>
                <c:pt idx="220">
                  <c:v>44010</c:v>
                </c:pt>
                <c:pt idx="221">
                  <c:v>43202</c:v>
                </c:pt>
                <c:pt idx="222">
                  <c:v>42242</c:v>
                </c:pt>
                <c:pt idx="223">
                  <c:v>41904</c:v>
                </c:pt>
                <c:pt idx="224">
                  <c:v>41076</c:v>
                </c:pt>
                <c:pt idx="225">
                  <c:v>39604</c:v>
                </c:pt>
                <c:pt idx="226">
                  <c:v>38560</c:v>
                </c:pt>
                <c:pt idx="227">
                  <c:v>37826</c:v>
                </c:pt>
                <c:pt idx="228">
                  <c:v>37312</c:v>
                </c:pt>
                <c:pt idx="229">
                  <c:v>36164</c:v>
                </c:pt>
                <c:pt idx="230">
                  <c:v>35484</c:v>
                </c:pt>
                <c:pt idx="231">
                  <c:v>34638</c:v>
                </c:pt>
                <c:pt idx="232">
                  <c:v>33726</c:v>
                </c:pt>
                <c:pt idx="233">
                  <c:v>33102</c:v>
                </c:pt>
                <c:pt idx="234">
                  <c:v>32408</c:v>
                </c:pt>
                <c:pt idx="235">
                  <c:v>31162</c:v>
                </c:pt>
                <c:pt idx="236">
                  <c:v>30858</c:v>
                </c:pt>
                <c:pt idx="237">
                  <c:v>30202</c:v>
                </c:pt>
                <c:pt idx="238">
                  <c:v>29292</c:v>
                </c:pt>
                <c:pt idx="239">
                  <c:v>29190</c:v>
                </c:pt>
                <c:pt idx="240">
                  <c:v>28156</c:v>
                </c:pt>
                <c:pt idx="241">
                  <c:v>27394</c:v>
                </c:pt>
                <c:pt idx="242">
                  <c:v>27244</c:v>
                </c:pt>
                <c:pt idx="243">
                  <c:v>26492</c:v>
                </c:pt>
                <c:pt idx="244">
                  <c:v>26504</c:v>
                </c:pt>
                <c:pt idx="245">
                  <c:v>25512</c:v>
                </c:pt>
                <c:pt idx="246">
                  <c:v>25062</c:v>
                </c:pt>
                <c:pt idx="247">
                  <c:v>24468</c:v>
                </c:pt>
                <c:pt idx="248">
                  <c:v>24026</c:v>
                </c:pt>
                <c:pt idx="249">
                  <c:v>23612</c:v>
                </c:pt>
                <c:pt idx="250">
                  <c:v>23582</c:v>
                </c:pt>
                <c:pt idx="251">
                  <c:v>22814</c:v>
                </c:pt>
                <c:pt idx="252">
                  <c:v>22160</c:v>
                </c:pt>
                <c:pt idx="253">
                  <c:v>22084</c:v>
                </c:pt>
                <c:pt idx="254">
                  <c:v>21962</c:v>
                </c:pt>
                <c:pt idx="255">
                  <c:v>21176</c:v>
                </c:pt>
                <c:pt idx="256">
                  <c:v>21006</c:v>
                </c:pt>
                <c:pt idx="257">
                  <c:v>20406</c:v>
                </c:pt>
                <c:pt idx="258">
                  <c:v>20204</c:v>
                </c:pt>
                <c:pt idx="259">
                  <c:v>19444</c:v>
                </c:pt>
                <c:pt idx="260">
                  <c:v>19136</c:v>
                </c:pt>
                <c:pt idx="261">
                  <c:v>18684</c:v>
                </c:pt>
                <c:pt idx="262">
                  <c:v>18262</c:v>
                </c:pt>
                <c:pt idx="263">
                  <c:v>17778</c:v>
                </c:pt>
                <c:pt idx="264">
                  <c:v>17488</c:v>
                </c:pt>
                <c:pt idx="265">
                  <c:v>17104</c:v>
                </c:pt>
                <c:pt idx="266">
                  <c:v>16560</c:v>
                </c:pt>
                <c:pt idx="267">
                  <c:v>16312</c:v>
                </c:pt>
                <c:pt idx="268">
                  <c:v>15754</c:v>
                </c:pt>
                <c:pt idx="269">
                  <c:v>15374</c:v>
                </c:pt>
                <c:pt idx="270">
                  <c:v>15060</c:v>
                </c:pt>
                <c:pt idx="271">
                  <c:v>14374</c:v>
                </c:pt>
                <c:pt idx="272">
                  <c:v>14262</c:v>
                </c:pt>
                <c:pt idx="273">
                  <c:v>13944</c:v>
                </c:pt>
                <c:pt idx="274">
                  <c:v>13540</c:v>
                </c:pt>
                <c:pt idx="275">
                  <c:v>13088</c:v>
                </c:pt>
                <c:pt idx="276">
                  <c:v>12826</c:v>
                </c:pt>
                <c:pt idx="277">
                  <c:v>12406</c:v>
                </c:pt>
                <c:pt idx="278">
                  <c:v>12058</c:v>
                </c:pt>
                <c:pt idx="279">
                  <c:v>12090</c:v>
                </c:pt>
                <c:pt idx="280">
                  <c:v>11518</c:v>
                </c:pt>
                <c:pt idx="281">
                  <c:v>11394</c:v>
                </c:pt>
                <c:pt idx="282">
                  <c:v>11010</c:v>
                </c:pt>
                <c:pt idx="283">
                  <c:v>10718</c:v>
                </c:pt>
                <c:pt idx="284">
                  <c:v>10368</c:v>
                </c:pt>
                <c:pt idx="285">
                  <c:v>9832</c:v>
                </c:pt>
                <c:pt idx="286">
                  <c:v>9912</c:v>
                </c:pt>
                <c:pt idx="287">
                  <c:v>9482</c:v>
                </c:pt>
                <c:pt idx="288">
                  <c:v>9202</c:v>
                </c:pt>
                <c:pt idx="289">
                  <c:v>8940</c:v>
                </c:pt>
                <c:pt idx="290">
                  <c:v>8722</c:v>
                </c:pt>
                <c:pt idx="291">
                  <c:v>8486</c:v>
                </c:pt>
                <c:pt idx="292">
                  <c:v>8344</c:v>
                </c:pt>
                <c:pt idx="293">
                  <c:v>7908</c:v>
                </c:pt>
                <c:pt idx="294">
                  <c:v>8330</c:v>
                </c:pt>
                <c:pt idx="295">
                  <c:v>7832</c:v>
                </c:pt>
                <c:pt idx="296">
                  <c:v>7536</c:v>
                </c:pt>
                <c:pt idx="297">
                  <c:v>7162</c:v>
                </c:pt>
                <c:pt idx="298">
                  <c:v>6924</c:v>
                </c:pt>
                <c:pt idx="299">
                  <c:v>6832</c:v>
                </c:pt>
                <c:pt idx="300">
                  <c:v>6652</c:v>
                </c:pt>
                <c:pt idx="301">
                  <c:v>6496</c:v>
                </c:pt>
                <c:pt idx="302">
                  <c:v>6328</c:v>
                </c:pt>
                <c:pt idx="303">
                  <c:v>6180</c:v>
                </c:pt>
                <c:pt idx="304">
                  <c:v>6018</c:v>
                </c:pt>
                <c:pt idx="305">
                  <c:v>5868</c:v>
                </c:pt>
                <c:pt idx="306">
                  <c:v>5758</c:v>
                </c:pt>
                <c:pt idx="307">
                  <c:v>5588</c:v>
                </c:pt>
                <c:pt idx="308">
                  <c:v>5446</c:v>
                </c:pt>
                <c:pt idx="309">
                  <c:v>5300</c:v>
                </c:pt>
                <c:pt idx="310">
                  <c:v>5092</c:v>
                </c:pt>
              </c:numCache>
            </c:numRef>
          </c:yVal>
          <c:smooth val="0"/>
        </c:ser>
        <c:dLbls>
          <c:showLegendKey val="0"/>
          <c:showVal val="0"/>
          <c:showCatName val="0"/>
          <c:showSerName val="0"/>
          <c:showPercent val="0"/>
          <c:showBubbleSize val="0"/>
        </c:dLbls>
        <c:axId val="275612016"/>
        <c:axId val="275610448"/>
      </c:scatterChart>
      <c:valAx>
        <c:axId val="275612016"/>
        <c:scaling>
          <c:orientation val="minMax"/>
          <c:max val="700"/>
          <c:min val="400"/>
        </c:scaling>
        <c:delete val="0"/>
        <c:axPos val="b"/>
        <c:title>
          <c:tx>
            <c:rich>
              <a:bodyPr/>
              <a:lstStyle/>
              <a:p>
                <a:pPr>
                  <a:defRPr/>
                </a:pPr>
                <a:r>
                  <a:rPr lang="en-CA"/>
                  <a:t>wavelength (nm)</a:t>
                </a:r>
              </a:p>
            </c:rich>
          </c:tx>
          <c:overlay val="0"/>
        </c:title>
        <c:numFmt formatCode="General" sourceLinked="1"/>
        <c:majorTickMark val="out"/>
        <c:minorTickMark val="none"/>
        <c:tickLblPos val="nextTo"/>
        <c:crossAx val="275610448"/>
        <c:crosses val="autoZero"/>
        <c:crossBetween val="midCat"/>
      </c:valAx>
      <c:valAx>
        <c:axId val="275610448"/>
        <c:scaling>
          <c:orientation val="minMax"/>
        </c:scaling>
        <c:delete val="0"/>
        <c:axPos val="l"/>
        <c:majorGridlines/>
        <c:title>
          <c:tx>
            <c:rich>
              <a:bodyPr rot="-5400000" vert="horz"/>
              <a:lstStyle/>
              <a:p>
                <a:pPr>
                  <a:defRPr/>
                </a:pPr>
                <a:r>
                  <a:rPr lang="en-CA"/>
                  <a:t>Intensity (S)</a:t>
                </a:r>
              </a:p>
            </c:rich>
          </c:tx>
          <c:overlay val="0"/>
        </c:title>
        <c:numFmt formatCode="General" sourceLinked="1"/>
        <c:majorTickMark val="out"/>
        <c:minorTickMark val="none"/>
        <c:tickLblPos val="nextTo"/>
        <c:crossAx val="275612016"/>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TotalTime>
  <Pages>11</Pages>
  <Words>3274</Words>
  <Characters>18663</Characters>
  <Application>Microsoft Office Word</Application>
  <DocSecurity>0</DocSecurity>
  <Lines>155</Lines>
  <Paragraphs>43</Paragraphs>
  <ScaleCrop>false</ScaleCrop>
  <Company/>
  <LinksUpToDate>false</LinksUpToDate>
  <CharactersWithSpaces>21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gu</dc:creator>
  <cp:keywords/>
  <dc:description/>
  <cp:lastModifiedBy>wei gu</cp:lastModifiedBy>
  <cp:revision>2</cp:revision>
  <dcterms:created xsi:type="dcterms:W3CDTF">2014-10-20T05:38:00Z</dcterms:created>
  <dcterms:modified xsi:type="dcterms:W3CDTF">2014-10-20T05:39:00Z</dcterms:modified>
</cp:coreProperties>
</file>